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72" r:id="rId2"/>
    <p:sldMasterId id="2147483684" r:id="rId3"/>
  </p:sldMasterIdLst>
  <p:notesMasterIdLst>
    <p:notesMasterId r:id="rId18"/>
  </p:notesMasterIdLst>
  <p:sldIdLst>
    <p:sldId id="259" r:id="rId4"/>
    <p:sldId id="281" r:id="rId5"/>
    <p:sldId id="279" r:id="rId6"/>
    <p:sldId id="261" r:id="rId7"/>
    <p:sldId id="263" r:id="rId8"/>
    <p:sldId id="282" r:id="rId9"/>
    <p:sldId id="265" r:id="rId10"/>
    <p:sldId id="277" r:id="rId11"/>
    <p:sldId id="268" r:id="rId12"/>
    <p:sldId id="275" r:id="rId13"/>
    <p:sldId id="270" r:id="rId14"/>
    <p:sldId id="271" r:id="rId15"/>
    <p:sldId id="272" r:id="rId16"/>
    <p:sldId id="280" r:id="rId17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9900"/>
    <a:srgbClr val="FFFF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-126" y="-16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3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4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24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43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42.wmf"/><Relationship Id="rId17" Type="http://schemas.openxmlformats.org/officeDocument/2006/relationships/image" Target="../media/image47.wmf"/><Relationship Id="rId2" Type="http://schemas.openxmlformats.org/officeDocument/2006/relationships/image" Target="../media/image50.wmf"/><Relationship Id="rId16" Type="http://schemas.openxmlformats.org/officeDocument/2006/relationships/image" Target="../media/image46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41.wmf"/><Relationship Id="rId5" Type="http://schemas.openxmlformats.org/officeDocument/2006/relationships/image" Target="../media/image53.wmf"/><Relationship Id="rId15" Type="http://schemas.openxmlformats.org/officeDocument/2006/relationships/image" Target="../media/image45.wmf"/><Relationship Id="rId10" Type="http://schemas.openxmlformats.org/officeDocument/2006/relationships/image" Target="../media/image40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57.wmf"/><Relationship Id="rId7" Type="http://schemas.openxmlformats.org/officeDocument/2006/relationships/image" Target="../media/image43.wmf"/><Relationship Id="rId2" Type="http://schemas.openxmlformats.org/officeDocument/2006/relationships/image" Target="../media/image59.wmf"/><Relationship Id="rId1" Type="http://schemas.openxmlformats.org/officeDocument/2006/relationships/image" Target="../media/image56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08T03:23:58.4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260 2198 1361,'-9'-14'324,"2"0"-106,-3-9-83,3 0-51,4 8-27,4 0-14,5 0-43,12-7-13,19-2 13,28-15 7,67-29-5,36-4 4,6-1-5,-56 17-1,-2-5 1,-13-1-1,-5 10 0,-63 31-6,-3 1 4,-13 6 2,22-11 1,-18 12-1,-18 12-35,-5 2-6,-5 6 7,2-1-7,-7 8-10,-7 21 45,-10 25 6,-15 16 6,-9 10-5,-4 10-1,-30 59 0,-8 37 0,-1 24 0,37-81 1,11-20 0,4-14-1,28-64 1,3-9-1,3-9 0,-4 15 0,7-21 1,5-11 4,2-4 36,1-4 5,0-5 2,0-18-13,3-17-35,2-20 7,-1-15 5,2-67-12,-3-36 0,-3-31-28,-9 69-7,-4 7 14,-10 20 15,1 1 6,1 9 6,0 8-6,10 67 1,0 12 6,4 0-6,-8-15-1,8 15 11,2 14-11,2 6-13,-1 4-20,2 6-63,4 14 19,3 9 55,8 24 13,6 15 9,5 13 0,6 14 0,2 4-6,7-1 6,33 54 0,17 14-12,4-6 11,-63-121-14,-4-5-75,-6-9 51,26 29 38,-13-17 1,-13-13 6,-11-12 4,-8-5 5,-4-8 72,-3-1 48,-3-1-15,-9-12-46,-15-2-55,-15-6-13,-13-7-6,-9-1 5,-1-7-5,-2-4 0,1-4-1,0-7 1,0-2-1,5 0 1,3 0 0,3 10 0,13 6 0,3 11 0,11 7-8,7 7 7,3 4-6,8 1-20,7 4-35,3 2-10,3 1-30,0 1 27,6 2-171,3 4-37,6 3-179,95 0 130</inkml:trace>
  <inkml:trace contextRef="#ctx0" brushRef="#br0" timeOffset="1073.0614">30914 1559 938,'2'-9'291,"0"0"-141,5-11-47,10-2-65,13-8-20,14-6-18,13-5 10,3 2-4,6-2-6,1 4 6,-1-3 1,-3 5-5,-5 1 11,-6 5-2,-13 7-10,-11 2-1,-7 10 0,-10 6 0,-7 4-26,-1 5-35,1 9-8,-2 12 3,-2 12 54,-6 18 12,-3 14 10,-3 19 2,-18 72-1,-18 40-5,-15 11 10,14-75 11,5-9 35,2-17-31,24-71-14,1-9 10,4-6 6,-8 19 25,6-21 5,9-15 24,5-8 59,-2-12 17,-6-12-68,-6-19-82,-4-24-5,-15-69-7,-2-37-1,-9-25 0,6 62-18,3-28-9,0 42-4,3 17 1,17 64-3,2 3 9,1 1 12,-12-30 4,6 16 7,3 8-8,8 17-15,5 8 11,3 11 11,0 1 2,1 8-25,4 6-47,8 15 24,8 17 47,12 22 1,8 21 0,30 77 0,15 48 0,30 8 0,-25-84-9,-13-5 9,1-9-9,-9-17 9,-44-59-1,-4-9-8,-4-4 1,17 27 8,-11-16 1,-10-14 0,-9-14 11,-4-5 65,-2-9 62,-7-7-10,-3-9-48,-13-13-60,-12-12-13,-11-8-8,-11-4 0,-9-7 0,-3-2 0,2 0 0,0 2 0,3 0-1,2 0-13,0 6 14,0 7-18,-1 3-3,1 8 1,7 7 1,4 3 9,12 5 10,3 5 0,9 6 0,10 2 1,12 5-1,6 1-25,9 3-104,12-2-132,14-1 85,19 2-28,14-2-84,135-8-379</inkml:trace>
  <inkml:trace contextRef="#ctx0" brushRef="#br0" timeOffset="2049.1172">31911 1214 1129,'0'-14'216,"1"0"-92,9-18-61,7-1-37,14-10 16,11-2-20,14-3-7,12-4-9,7 1 3,-1 2 0,-1 0 5,-9 12-4,-11 6-1,-13 10 0,-19 12-9,-9 5-6,-9 7-20,-3 2-14,-2 10-11,-1 7 13,-3 16 38,-2 13 17,-6 15 1,-8 16-8,-20 69-10,-13 29-1,-10 54 1,18-61 14,-3-48 43,4-3-6,3-11-26,22-69-4,4-5-1,3-10 1,-14 26-3,9-17 6,8-21 7,8-11 62,4-8 45,-1-11 0,0-22-97,2-18-35,-2-26 1,10-70-7,-4-39-19,0-63-10,-6 70-10,-2 18 3,-2 27-1,-2 16-7,-4 75 17,4 2 20,0 10 6,-5-36-4,1 19 5,4 16 0,3 12-6,5 10-27,-2 8 20,1 3 7,0 5-15,3 2-56,0 6-7,11 9 65,3 14 18,9 8 0,2 12 1,6 13 0,2 9 12,7 15-11,28 62 13,18 27-14,10 49-8,-36-61 0,-3-31 8,-4-8 0,-8-4 0,-5-8-18,-26-71-16,-8-5-7,0-11 5,3 28 8,-6-18 11,-7-19 17,-4-11 51,-2-9 135,-10-7 0,-11-15-97,-11-11-49,-9-12-1,-7-17-15,-3-8-6,-6-8 0,1-5-17,-2-6 5,0-4-6,-5-4 1,-38-54 6,67 101-7,-39-46 2,1 10-2,2 18 0,6 6-6,7 11 0,7 6-7,6 9-4,13 7 2,11 10-3,15 12-12,6 6-67,7 5-199,2 10-65,5 13 73,37 91-77</inkml:trace>
  <inkml:trace contextRef="#ctx0" brushRef="#br0" timeOffset="3182.182">29870 4690 1158,'-4'-19'294,"3"-6"-67,0-19-91,3 2-44,11 0-47,14-9-26,19-4-10,61-45-7,66-17-1,15-7 5,-62 43-6,-4 6 1,-5 3 0,-12 3 0,-19 20 0,-59 32 0,-10 7-1,-4 4 0,7-2-6,-15 8-21,-10 11-67,-10 20 91,-13 32 3,-43 82 16,-42 72-10,-30 72 5,47-62-10,10-18-1,10-55 2,15-17 10,10-18 6,30-68 12,0-8-11,3-8-2,-7 24-5,5-23 1,14-21 11,3-15 32,6-11 25,-3-15-12,-4-23-48,1-30-15,-3-85-6,-1-51-2,-1-64-26,-1 50-7,2 19 7,7 29-16,-3 25 11,-4 42 30,1 75 3,0 6 2,0 5 4,-2-24-5,4 17-1,2 12-8,2 10 7,2 8-14,5 5-23,12 11-2,9 8 19,16 17 19,8 18 1,-1 21-8,31 64 9,0 22 0,9 36 0,-29-54-16,1 2 14,-5 3 2,-11-13-1,-25-86-6,-7-6 6,0-6 1,13 40 0,-8-12 1,-6-12 5,-7-3 3,-4-14-8,-5-13 8,1-11 6,-6-6 21,-9-8 25,-9-4-28,-15-10-16,-13-13-1,-10-15-4,-12-4-3,-46-41-1,-14-8-1,-9-27 2,40 20 6,2 15-6,15 6 0,46 57-1,5 0-7,4 6 8,-30-20-8,14 10 0,14 7-1,15 11 0,8 7-18,13 0-54,11 9-180,10 4 10,15 8 5,117 29-274</inkml:trace>
  <inkml:trace contextRef="#ctx0" brushRef="#br0" timeOffset="4233.2421">31648 3966 779,'14'-21'379,"8"-2"-293,26-24-67,20-2-8,57-30 22,21 5 42,-9 7 4,-102 52-1,-3-2 6,-2 4 2,26-15-1,-9 4-8,-3 1-28,-12 7-22,-4 3-16,-7 6-5,-5 4-6,-5-1 0,-5 4-12,-5 7-23,-2 4-10,-5 10 30,-9 16 15,-11 20 11,-13 22 22,-39 66-18,-17 53-5,-12 33-10,47-87 9,-2 2-9,7 2 0,1-3-1,3-38-11,32-61-5,1-13 6,6-6 11,-10 21 1,12-23 21,3-17 4,7-12 44,-3-16 16,3-18-59,3-25-15,5-26-12,7-91 0,13-62-4,-9-32-16,-12 83 1,-9 11 10,-10 31 3,-14 38 5,10 71 1,3 5 6,-2 9 9,-9-33 3,0 11 0,6 11-10,6 5-7,6 7 5,6 5-6,4 3-1,5 3-9,5 10-7,9 5-7,9 11 9,10 14 3,4 13-4,11 22 10,0 16 4,30 69-5,-7 37 5,-17 30-4,-26-74 5,-6-20-1,-2-3-4,-7-5-7,-13-64-2,4 2 1,-2-4 8,12 47 5,1-7-7,-6-11 2,0-9-22,-6-10 5,-3-14 5,-3-9 8,-5-11 9,-1-11 1,-1-4 17,-1-6 55,-6-6 1,-5-8-11,-6-11-23,-6-14 0,-5-14-5,-10-13 4,-1-13-16,-11-7-4,-10-13-7,-7 1-11,-7-2 9,-51-43-8,-1 18-1,92 87 1,3 5 5,-36-38-5,10 10 0,5 3-1,9 5 2,9 9-1,9 13-1,8 10 0,12 10-1,5 7-12,4 4-44,3 4-42,8 7-89,11 14-38,9 10-130,54 45-703</inkml:trace>
  <inkml:trace contextRef="#ctx0" brushRef="#br0" timeOffset="170720.7647">15829 14814 651,'-5'0'351,"-1"2"-161,-7 4-107,1 7-56,-4 4-14,2 2 61,1-7 16,4 0-30,5-7-35,2-2-13,2-2-1,2-1-4,-2 0 4,0 0 7,0 0-2,0-1 13,3 1 5,-3 0-1,1 0-6,-1-3-7,0 3-13,3 3-1,-3 1-6,3 3 0,0-1-15,1 0-27,-1 0-43,0 0-74,-3 4-168,-16 12-492</inkml:trace>
  <inkml:trace contextRef="#ctx0" brushRef="#br0" timeOffset="171423.8049">15932 14991 721,'-1'-1'342,"1"1"-86,0-3-110,1 3-52,2 0-17,-1 0-43,3 4-17,3 5-8,4 12 19,2 6 20,5 12-3,2 4-10,-2 1-10,-1 1-5,4-5-7,0-2-7,-3-7-4,3-5-1,-1-6 0,5-14-1,6-6-8,7-11-10,4-12 18,8-12 0,-3-15 6,1-7-4,-2-6 7,-3 2 0,-8 11 7,-10 15 14,-10 16-9,-10 17-19,0 18-1,2 8 35,4 17-15,0 8-7,-1-1-13,2-7 0,-3-4 1,4-7-1,5 0-1,7 3 1,6 0-1,6 4 1,6-2-1,-2-1 0,0-1 0,0-4 0,-6-5 0,-3-7 0,-5-10 0,-3-7 0,-8-3 2,-1-5 13,-5-3-3,2 1-6,-2 2-5,7-3 1,-2 4-2,8 0 0,0 5 0,-1-2-1,-3 0-37,-4-2-86,-7 2-148,-11 8-388</inkml:trace>
  <inkml:trace contextRef="#ctx0" brushRef="#br0" timeOffset="175997.0665">23761 9277 360,'0'-6'315,"0"0"25,-4-5-11,0 2-55,-2-1-55,2 3-69,-2 4-57,-1 0-49,0 3-14,1 0-18,0-4-5,-2 4-7,1-2 0,-2 1 1,-2-2 1,-6 0-2,0-2 1,-3 1 9,-4 0 4,2 1 4,-1-1-2,0 1-7,8 3 0,1 0-8,3 3-1,1-2-1,2 3 0,1 1-6,-3 5 6,-1 3 0,-4 0 0,-1 6 1,0 0 6,-1-2 6,2 3-3,2 0-7,2 0-1,2 1-1,2 1-1,1 0 1,3 2-1,1 0 0,1 0 0,1-1 0,1 2 0,1-6 0,2 0 1,2-5-1,3-1 1,1-1-2,7 2 2,4-1 0,6-3 0,-1 4 0,3-7 0,1 0 1,-3-4 0,-2 2-1,-4-5 2,0-4-1,-5 3 0,-3-2 7,-2-1-7,-5 2 0,-6 2 1,3 0-1,-6 0 5,3 2-5,-4 2 28,-2-4 14,-5 10-5,-7 2-19,-10 7-7,-3 7-4,-4 0-2,-1 4 1,5-2-7,0-1 0,7-5-1,2-3 2,8-3-1,2-2 0,0-1-1,3-1-5,2 2 5,-4 8-1,4 0 1,-3 4 0,3 0-5,-1 10 4,2-1 1,-1 2 1,4-3 0,2-2 0,2-2 0,2-4 0,0-3-1,5-1 0,-2 1-5,5-5 5,0 5 1,2-3-1,0 0 1,0-1 0,2-5 0,-1 2 1,2-6 0,0-3 10,7-2-2,0-5 0,5-3-2,1-2 1,3-5-1,-1 0-5,-1-6 5,-4 5-5,-3-4 5,-1 2-1,0 0-4,-5-2 4,1 2 3,-6-3 0,-3 6-3,-2 0 1,-2-1 1,1 3-7,-3-2 5,0 2-5,2 0 1,-3 2-1,2-1-1,-3-2 1,0 2 0,1 3 0,0-4-1,-1 0 0,2-3-11,-3 1-87,6 0-97,22-12-356</inkml:trace>
  <inkml:trace contextRef="#ctx0" brushRef="#br0" timeOffset="177380.1456">24115 9855 1242,'0'0'273,"0"-2"-87,-1 2-9,1 0-21,-1 0-52,1 0-53,1 0-35,-1 2-16,1-1-14,3 3 2,0 3 11,8 5-1,-2-1 2,-2 3 0,2-3-13,-6-1-31,-2-1-46,-4 6-132,-8 1-156,-52 35-623</inkml:trace>
  <inkml:trace contextRef="#ctx0" brushRef="#br0" timeOffset="177865.1733">23953 10194 1176,'1'-4'255,"1"1"-144,4-4-24,3 0-8,2-9 10,5 5-34,4-3-22,1 2-18,0 2-7,-2 5-1,4 5-5,-5 1-2,5 8 1,-2 0 0,5 2 1,-1 0-1,1-2 1,1 0-1,-7-4-1,-3-1 0,-7-4 0,-7 4-6,-4 3 5,-8 6 1,-3 11 25,-6 15-4,-2 4-4,-3 8 1,5-2-6,2 2-6,9-1-6,3 1 1,7-5-1,1-2 0,5-9 0,2-5 0,2-8 1,-2-8 8,-2-6 12,4-5 18,-5-3 11,2-2-4,3-3-8,8-7-8,-1-10-12,7-7-9,-3-2-9,2-3-15,-3 2-45,-4 1-48,2 4-252,1-32-711</inkml:trace>
  <inkml:trace contextRef="#ctx0" brushRef="#br0" timeOffset="181102.3585">25001 9487 1291,'-1'-3'306,"-1"3"-45,-2-4-93,4 1-16,0 3-14,0 0-47,1 0-17,-1 0-31,0 0-14,2 0-11,-1 0-11,1 0-7,-1 0-1,1 0 1,1 0-2,5-4-3,9 0 4,9-5 2,12-1-1,4-1 1,3-3 1,-6 4-1,-3 0-1,-3-1 1,-1 4 0,-2 0 0,0 4-1,0 1 0,-3 0 0,-1 0 0,-2 1-2,-5-2-5,-1-1-1,-6 1-8,-1 0-25,-5 2-38,-5-1-40,1 4-28,-2-1-147,-15 41-474</inkml:trace>
  <inkml:trace contextRef="#ctx0" brushRef="#br0" timeOffset="181460.379">25209 10016 1018,'0'0'338,"0"0"-244,0 2 26,1-2 128,-1 0-31,0-2-61,2 2-49,-2 0-43,0 0-29,1 0-23,2 0-12,6 0 0,14-1 0,8-4 6,11-1 0,7-5 3,1-5 6,-2-4 6,-3 4-7,-3-3-7,-5-2 1,-4 7-7,-8 4 1,-2 3-2,-9 2-15,3 5-29,-4 2-28,2 2-37,4 4-23,1-6-117,44-27-259</inkml:trace>
  <inkml:trace contextRef="#ctx0" brushRef="#br0" timeOffset="181727.3942">26355 9499 1732,'0'1'291,"0"-1"-220,0 0-29,1 2 36,-1-2-18,3 0-20,3-2-26,6 1-8,8-3 3,8-4 1,4-2-2,3 0-2,-1-3-5,1 4-1,-1-1-19,5 0-59,-1 7-78,10 3-332,95-21-372</inkml:trace>
  <inkml:trace contextRef="#ctx0" brushRef="#br0" timeOffset="182128.4172">27577 8683 217,'1'-29'959,"1"3"-798,0-27 19,-4 3 49,-5 4-34,-3 1-84,-3 10-55,-4 3-22,0 6-5,-5 7-10,-1 5-10,-1 8-8,-3 6-1,-1 12-8,-3 12-1,-2 15 2,3 20-1,7 17 7,-5 66 0,19 33-7,19 5 7,1-132-7,5-11-1,-2-5 3,16 27 0,1-22 6,-3-18 0,0-15 1,2-21 16,0-15 5,6-19-8,3-23-14,2-14-24,21-66-87,-19-26-356,-32-28-424</inkml:trace>
  <inkml:trace contextRef="#ctx0" brushRef="#br0" timeOffset="182368.4309">27588 7550 1116,'-4'-4'252,"0"2"-184,-3 1-37,6 9-10,4 18-7,0 19 20,4 23 10,4 72 19,1 35 4,-5 19 8,-8-26-18,7-13 50,6-21-56,12-13-35,-1-12-4,-6-60-12,1-11-6,3-6-121,19 20-116,7-38-117,100-120-563</inkml:trace>
  <inkml:trace contextRef="#ctx0" brushRef="#br0" timeOffset="182762.4534">28328 8167 1498,'-3'-13'270,"-2"6"-98,-3-5-46,1 12-52,-2 12-46,1 25-27,1 23 0,5 25 5,9 65-5,1-100 1,7 43 4,6-14-5,1-20 11,1-18-11,-1-14 5,-1-16 5,-3-11 5,6-15 16,-3-18-2,5-9-12,-1-20-9,-5-3-8,-5-12-1,-7-5-12,-11 3 0,-9-3 1,-6 12 10,-13 7 0,1 16 1,-3 19 6,-3 17-4,-1 17-1,1 13-1,2 15-6,1 18 5,11 3 0,4 7-1,6-3-20,9-7-35,4-7-47,8-12-128,5-11-255,33-33-265</inkml:trace>
  <inkml:trace contextRef="#ctx0" brushRef="#br0" timeOffset="183016.468">28423 7592 696,'-2'-1'842,"2"-1"-741,-3-1-47,3 12 40,0 11-32,3 20-14,0 21-17,0 22 29,2 11-1,-4 11-25,2 60-7,-7 16-13,-7 10-7,1-59-7,-2 0-3,3-19-81,6-62-196,0-9-55,-3-7-113,-8 98-105</inkml:trace>
  <inkml:trace contextRef="#ctx0" brushRef="#br0" timeOffset="183210.4791">28363 9160 279,'-3'-9'476,"0"-4"-179,-4-9 67,0-1-29,3 3-130,0 7-80,4 7-59,1 3-45,5 3-21,10 0-10,11-2 10,7-2 9,8-3 2,1-2 4,-1-10-6,-1 2-3,-5-6 0,-6 1-6,-4 0 0,-9-2-45,-4-1-48,-5-1-159,-20-60-336</inkml:trace>
  <inkml:trace contextRef="#ctx0" brushRef="#br0" timeOffset="183482.4946">28011 7947 1279,'-8'-17'294,"5"2"-165,-1-19 6,7 6-1,10 0-44,13 2-53,13-2-14,8 4 5,7-1 2,4 2-10,-4 1-10,3 4-1,-2-1-8,0 1 4,-7 4-5,-5 8-39,-9 9-87,-7 14-223,-3 86-283</inkml:trace>
  <inkml:trace contextRef="#ctx0" brushRef="#br0" timeOffset="183931.5203">27475 10054 1118,'-1'-1'515,"-2"1"-403,0-4 4,3 4 20,1-3-37,4 3-45,-2-1-34,12-3-19,17-9 12,24-3 5,72-23 5,33-12-7,21-7-4,-45 16-4,-10-9-2,1 6 0,-9 18-6,-6-1-23,-22 11-28,-54 11-72,-6 7-180,-10 7-193,34 41-234</inkml:trace>
  <inkml:trace contextRef="#ctx0" brushRef="#br0" timeOffset="184279.5402">27929 10581 1382,'-17'-4'461,"4"-6"-388,-17-2 20,6-5 9,5 1-49,1 0-22,3 9-17,6 4-14,-3 11-1,-6 14-13,-1 16 8,-2 16 5,3 11 0,8 11-5,10 3 4,8-5 1,7-5 1,6-14-1,0-20 0,6-13 0,-5-21 1,5-10 1,1-15 0,-2-16-1,2-12 0,-4-13-14,-5-7-40,-2-14-91,-2-8-145,-6-192-300</inkml:trace>
  <inkml:trace contextRef="#ctx0" brushRef="#br0" timeOffset="184480.5517">27877 9842 847,'-3'0'539,"1"0"-400,-1 0-70,6 13-33,2 13 48,6 19 65,3 23-50,4 18-27,14 62-18,-7 15-20,-2-2-4,-18-113-16,2 0-8,1-9 0,5 47-6,3-15-7,-1-9-53,-1-11-129,-1-17-299,20-28-373</inkml:trace>
  <inkml:trace contextRef="#ctx0" brushRef="#br0" timeOffset="184654.5617">28309 10471 1361,'3'-4'360,"7"1"-253,3-2 79,6-3-20,9-5-61,7 0-36,9-9-36,10-4-15,1-6-16,3 2-2,-5 4-25,-4-3-86,-6 1-86,32-43-484</inkml:trace>
  <inkml:trace contextRef="#ctx0" brushRef="#br0" timeOffset="184916.5766">28496 10038 1540,'-2'4'316,"2"8"-242,0 18-10,0 25 37,2 22-20,2 72-20,6 37-22,-5 32-16,-2-92-1,0-81-5,2-8-5,2-10 4,5 30 7,1-22 2,5-13-10,2-10-3,2-8-1,5-8-11,7-10-3,0-12-83,5-9-92,40-92-51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08T03:27:32.73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3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9-11-08T03:27:59.521"/>
    </inkml:context>
  </inkml:definitions>
  <inkml:trace contextRef="#ctx0" brushRef="#br0">28328 3425 728,'-8'-19'229,"-1"1"-2,-8-20-47,-5 0 9,3-7-15,-2 2-14,1 4-37,2 3-40,3 6-11,3 7-33,1 5-9,-2 4-12,4 7-9,-1 1-8,1 5 0,-3 1-1,-4 3-1,-9 11-11,-10 15 5,-14 24 5,-3 13 1,-5 5 0,3 3-10,6-5 10,8-3-19,7 5-8,1 10 7,8 12 3,0 65 9,3 20-6,8-4 6,10-64 8,3 0-14,11-10 13,2-58 1,0-1-11,3-5 2,24 35 9,7-9-1,16-4-4,1-13 6,7-9-6,-2-9 5,-5-13-5,-1-8 6,-7-4 0,0-10 2,3-9 7,2-11 18,4-15-9,0-14 1,2-14-7,-4-10-3,-2-5 2,-8-2 8,-4 6 1,-5 0-7,-3 3 2,-4-3 2,-4 1-4,-8 3-7,-4 1 9,-7-3-3,-5 2-1,1 2 1,-7 3-12,-2 5 6,-3 4 3,-7 3 2,-2 11-2,-3 3 9,-5 1-3,-2 5-14,-3-4 0,-1-6 9,-5-2-8,-2 2-2,-3 1 6,1 2-5,1 7-1,3 4-4,0 7-2,3 9 0,-1 5-2,-2 4 7,2 5 1,-7 4-1,-2 3-3,-3 6 4,-2 1 0,-3-2 0,5-1 0,3 0 0,4-1 1,8-3 0,-1 0-1,2 1-21,3 1-12,2 4-3,-2 1-42,5 9-45,3 11-25,1 11-95,4 19-230,-4 135-89</inkml:trace>
  <inkml:trace contextRef="#ctx0" brushRef="#br0" timeOffset="940.0538">28077 2931 481,'-7'0'78,"-1"4"-78,-6 2-51,-34 34-74</inkml:trace>
  <inkml:trace contextRef="#ctx0" brushRef="#br0" timeOffset="1324.0757">27612 4606 43,'6'31'246,"2"-7"-19,11 27-146,-1-3-54,5-6-20,-4-5-7,7-7-16,-1-4-22,5-7-7,6-4-57,8 0-4,10-6 106,120-23 0</inkml:trace>
  <inkml:trace contextRef="#ctx1" brushRef="#br0">13064 5325,'0'0</inkml:trace>
  <inkml:trace contextRef="#ctx1" brushRef="#br0" timeOffset="1200.0687">16669 8301,'33'0,"33"0,-66 33,66-33,66 0,67 0,99 0,65 67,1-67,0 0,-100 0,-164 0,-34 0,0 0,-33 0,-33 0,66 0,-66 0,33 0,-33 0,66 0</inkml:trace>
  <inkml:trace contextRef="#ctx1" brushRef="#br0" timeOffset="23848.3641">12468 10947,'0'0,"34"0,98 0,-33 0,-66 0,33 0,-33 0,67 0,-1 0,33 0,-66 0,67 0,-34 0,-33 0,0 0,0 0,0 0,34 0,-67 0,0 0,66 0,-33 0,0 0,0 0,34 0,-1 0,33 0,33 0,-131 0,65 0,-66 0,33 0,-66 0,66 0,0 0,33 0,-65 0,-1 0,0 0,-33 0,66 0,-33 0,0 0,-33 0,66 0,-33 0,-33 0,33 0,33 0,-66 33,67-33,-67 0,66 33,-33-33,-33 0,33 0,0 0,0 0,-33 33,33-33,66 0,-99 33,66 1,-32-34,-1 0,0 0,0 0,0 0,-33 0,33 0,0 0,0 0</inkml:trace>
  <inkml:trace contextRef="#ctx0" brushRef="#br0" timeOffset="120173.8736">25009 8880 225,'22'3'258,"-1"0"-108,25-2-21,-2 5 69,2-6-6,-3-6 1,3-1-46,2-10-3,3-4-33,0-5-42,-6 0-30,-9 3-18,-7 5-9,-11 4-5,-7 4-7,-7 7-55,-2 3-136,-5 2-103,-16 19-240</inkml:trace>
  <inkml:trace contextRef="#ctx0" brushRef="#br0" timeOffset="120927.9167">25072 8940 1344,'-4'-4'307,"-3"0"-94,-6-10-49,4 5-43,0-1-29,6 4-22,1 0-28,4 6-37,1 4-5,5-4-17,6 2 4,19 0 13,12-2 5,7-4 10,2-1 2,-3-4-1,-1 2 7,-3-2-4,0-2-2,-2 0-11,-2 1-5,-6 1 1,-5-1 4,-7 5-5,-5-1 0,-6 2 0,-2-1-1,-8 5-21,0 0-51,-1 0-51,-6 1-38,-1 6-131,-5 5-169,-63 48-284</inkml:trace>
  <inkml:trace contextRef="#ctx0" brushRef="#br0" timeOffset="121414.9445">25340 8989 1095,'0'0'270,"1"0"-148,1 0-38,1 2-33,5 6-17,5 7 70,2 7 16,4 5-33,-5 9-9,-1 1-20,-5 8-23,0 8-2,-7 10-15,-2 15-2,-5 1-4,-2 5-4,-2-8-7,-2 1 0,-5-5 7,2 0-8,-1 1-9,-4-14-18,1-2-11,-5-10-28,1-13 12,0-15 3,-3-15-3,0-11 29,-4-8 18,-1-7 7,9-5 21,4 8 36,8-1 19,4 8-4,6 6-12,3 3-33,1 3-20,9 0-6,13-1 7,7-1 25,9-2 21,6-2 8,0-3-11,4-5-12,1 2-26,-6-3-4,-4-1-8,-7 6-1,-10 1 0,0 3-52,-8 7-83,0 5-33,-3 6-182,22 21-558</inkml:trace>
  <inkml:trace contextRef="#ctx0" brushRef="#br0" timeOffset="121873.9708">26019 9422 1500,'0'-2'369,"-3"2"-192,3-2-30,0 4-36,0 0-66,0 4-44,4 8-1,0 11 0,-1 10-9,-3 11-37,-7 6-55,-3 3-43,-5-6-126,2-8 8,0-6-8,3-16 7,4-14 131,6-10 68,8-14 5,11-7 59,7-3 0,5 0 99,1 6 96,4 11 15,-1 5-30,-4 2-40,-7 13-20,-4 6-14,-6 19-7,-5 12-30,-7 12-24,-4 12-9,-4 4-10,2-9-10,1-7-1,0-17-1,6-17-2,0-13 0,1-6-5,-4-4 17,3-4 23,2 0 11,5-13 8,2-2-30,2-6-36,2-3-12,-2-1-126,36-49-371</inkml:trace>
  <inkml:trace contextRef="#ctx0" brushRef="#br0" timeOffset="122328.9968">26825 8567 1515,'-2'-7'281,"2"2"-187,0-6-8,0 1-5,3 6-35,4 4-46,11 2-5,2 1 5,5 7 1,-1 1 5,-3 3-6,-4 6 0,-10 6-20,-11 12-39,-16 17-196,-94 109-538</inkml:trace>
  <inkml:trace contextRef="#ctx0" brushRef="#br0" timeOffset="122514.0074">26735 8989 966,'11'-18'379,"6"2"-211,10-17 93,12-2-64,7 3-80,12 1-47,7 2-13,8 1-21,2 3-18,0 7-12,-6 4-6,-3 5 0,-11 2-42,-13 7-65,-15 7-155,-39 38-381</inkml:trace>
  <inkml:trace contextRef="#ctx0" brushRef="#br0" timeOffset="122942.0319">26823 9093 719,'-4'17'562,"2"-2"-491,-5 13 8,10-4 1,7-2-20,6-6-18,10-5-12,11-7-5,9-8-2,1-11-23,8-10-5,-3-5-23,-1-4-11,-11-3 7,-7 7 20,-14 7 12,-11 13 33,-5 2 98,-6 8 44,-3 8-76,-8 5-72,-9 11-27,-10 13-10,-7 8-11,-4 4-3,4-7 0,4-3 15,6-13 8,8-7 1,7-9 12,6-4 28,7-3-4,2-3-36,7 3-9,8 0-7,14 2 16,14-2 13,13-6 0,2-5-1,0-2-10,-4 0-1,-13 7-1,-13 0-45,-15 6-199,-47 28-248</inkml:trace>
  <inkml:trace contextRef="#ctx0" brushRef="#br0" timeOffset="123188.046">26801 9526 756,'1'2'670,"4"2"-620,5 2-35,0 2 76,8 11 58,0 6 7,5 10-29,-4 13-19,0 11-39,-8 5-40,-7 4-11,-4 0-6,-8 0-2,-6-7-1,-1-4-4,-3-8-5,5-16-31,3-13-44,8-15-65,5-20-128,35-122-548</inkml:trace>
  <inkml:trace contextRef="#ctx0" brushRef="#br0" timeOffset="123581.0684">27991 8567 1498,'-1'0'261,"1"0"-120,-2 8-39,2 3-57,-1 18-15,1 12 3,-2 13-6,-1 9-11,-6 5-5,-1 3-10,-11 10-1,-5 3 0,-5 2-73,3-8-56,4-19-98,9-21-83,11-27-67,8-21 154,10-19 85,11-16 138,6-8 78,14-4 79,7-2 95,5 3-7,2 9-37,-2 5-55,-1 9-54,-7 14-27,-7 3-28,-5 6-19,-7 3-14,-9 7-11,-8 3 0,-4 1-69,-5 7-94,-4 4-73,-22 26-345</inkml:trace>
  <inkml:trace contextRef="#ctx0" brushRef="#br0" timeOffset="123836.083">28182 8690 1263,'-1'0'264,"1"0"-204,-3 4-34,4 11-7,-1 14 16,3 10 34,2 19 15,1 12-11,0 8-14,-5 12-25,1 62-16,-2 10-9,-2-111-1,1-9-1,-4 47-6,-1-14-1,3-13-37,0-11-68,5-19-92,-1-13-85,7-21-280</inkml:trace>
  <inkml:trace contextRef="#ctx0" brushRef="#br0" timeOffset="124020.0935">28075 9402 1018,'2'-8'291,"2"-2"-144,2-11-18,12 3 38,7-3-41,14 2-47,7-2-31,8 2-22,3 7-14,-4 4-5,-8 4-7,-9 8-8,-15 11-86,-12 18-113,-20 19-90,-99 142-573</inkml:trace>
  <inkml:trace contextRef="#ctx0" brushRef="#br0" timeOffset="124220.105">27881 9949 1067,'2'-1'466,"1"-2"-280,4-7 25,9-3-88,8-10-19,15-6-26,13-2-21,5 0-11,10 0-7,-1-1-21,1 9-7,-5 0-10,-5 9-1,-6 2-51,-8 10-97,-9 11-203,56 25-629</inkml:trace>
  <inkml:trace contextRef="#ctx0" brushRef="#br0" timeOffset="124901.1439">29330 8385 551,'-2'0'266,"2"2"-74,-1 0 58,-2 2-58,-2 2-9,-5 11-19,-13 16-44,-9 14-54,-22 18-39,-9 15-15,-10 4-12,-46 52-32,78-92-58,-33 38-86,8-12-5,21-17-79,2 0-190</inkml:trace>
  <inkml:trace contextRef="#ctx0" brushRef="#br0" timeOffset="125091.1548">29066 8855 632,'10'10'202,"3"2"20,5 13 29,2 21-49,-10 17-19,-4 22-49,-9 64-31,-10 12-40,6-116-33,4-1-16,-5 34-7,0-10-7,3-10-25,3-19-116,2-11-134,4-10-325</inkml:trace>
  <inkml:trace contextRef="#ctx0" brushRef="#br0" timeOffset="125374.171">29298 8841 1106,'13'-23'265,"1"6"-68,16-21 4,1 10-68,4 9-53,3 8-35,4 11-11,2 7-8,-2 13-5,-5 17 10,-6 10 1,-7 14-13,-12 17-5,-9 8 2,-12 66-1,-25 15-6,-13 5-1,28-121-1,-2-6-1,-1-3-6,-17 43-31,1-15-35,5-16-42,1-17-122,5-19-218,-41-62-339</inkml:trace>
  <inkml:trace contextRef="#ctx0" brushRef="#br0" timeOffset="125704.1899">29221 9185 1235,'13'-15'219,"-3"1"-15,18-10-10,5 4-77,8 4-42,4 9-42,0 7-18,-1 10-11,-6 9-4,-8 12-45,-15 14-58,-17 18-67,-20 21-76,-19 10-102,-15 3 47,-10-11 145,0-10 156,1-15 63,14-16 168,14-17 60,14-14-5,14-8-4,9-6-136,6-9-77,13 2-35,16-10-19,16-9-4,18-6-5,8-3-5,5 0-1,-4-4-7,1-5-92,-3-3-226,82-114-528</inkml:trace>
  <inkml:trace contextRef="#ctx0" brushRef="#br0" timeOffset="126072.2109">30169 8306 567,'-1'-1'1200,"-2"2"-1054,-10 15-122,-8 19-9,-10 24 7,-40 74-1,-6 20-4,56-106-8,3-9-2,-13 38-7,13-21-5,11-16-46,9-19-66,9-17 1,11-17 50,6-12 45,11-15 11,8-12 9,5 2 1,-3 5 0,-4 12 6,-5 13 27,-7 20 21,-8 13 24,-4 12 3,-9 20-9,-5 12-24,-7 10-9,-5 8-9,-6 1-9,-8 3-9,-4 5-10,-7 2-2,-10 5-80,-2-7-184,5-14-229,-36 25-193</inkml:trace>
  <inkml:trace contextRef="#ctx0" brushRef="#br0" timeOffset="126239.2205">29997 9086 1498,'0'-1'306,"0"0"-95,3-2-109,-2 3-67,8 3-35,7 3 0,14 3 0,14-2 6,11-3-6,7-8-64,4-8-157,104-64-411</inkml:trace>
  <inkml:trace contextRef="#ctx0" brushRef="#br0" timeOffset="126636.2432">31039 8084 1542,'-1'0'346,"-1"2"-248,-2 6-52,-12 16-5,-8 19-11,-12 21-2,-8 13-8,-10 11-10,0 5-4,0-3-6,3-7-11,12-15-30,11-19-58,15-21-130,14-19-263,17-20 183,18-19 121,17-21 74,16-13 87,8-4 27,0-2 122,-7 9 94,-9 10 55,-13 17-55,-17 15-7,-14 13-64,-7 16-49,-7 19-19,-6 16-25,-10 20-11,-11 14-17,-9 5-6,-9 4-5,-11-4-5,-8-1-8,-10-2-3,-1-8-51,4-9-63,10-13-183,-35 0-334</inkml:trace>
  <inkml:trace contextRef="#ctx0" brushRef="#br0" timeOffset="126840.2548">30889 8594 1064,'15'-4'174,"3"7"-30,17-2-3,1 14-2,3 4-46,-2 7-30,7 3-18,6 0-28,5 0 19,5-5-17,1-5-10,-4-1-9,-3-2-1,-7 4-89,-14-3-128,-18 8-300,-83 40-371</inkml:trace>
  <inkml:trace contextRef="#ctx0" brushRef="#br0" timeOffset="127056.2672">30572 9350 1164,'2'0'163,"5"0"-125,18-4 32,19-10 130,63-24-14,45-30-63,6 1-42,-66 18-9,-56 32-26,-2 1-22,-5 9-13,21-8-11,-16 11 0,-17 10-43,-7 14-71,-16 9 7,-3 13-185,-49 45-384</inkml:trace>
  <inkml:trace contextRef="#ctx0" brushRef="#br0" timeOffset="127546.2952">31073 8969 1337,'-4'0'280,"4"0"-181,-2 0-7,0 4-19,2 19-23,0 17 4,3 26 9,4 66-18,1 28-21,-2 15 1,-6-126-2,0-1-4,4 0 5,-4 46-7,-4-9 1,4-13-5,-2-11-1,-2-16-3,1-11-1,-3-15 1,0-8 1,-4-8 4,-1-9-14,-10-14-12,-5-11-39,-5-12-8,-6-18-10,0-12-34,0-9-82,4-8-28,5-2 39,16 3 81,16 11-48,9 14 20,10 12 97,-3 23 24,-3 13 99,-9 13 30,-5 9 18,-3 11 27,-5 21-30,-7 16 10,-9 13-47,-7 11-28,-3-6-34,-2-2-22,3-4-17,10-11-6,4-10-25,12-13-56,5-11-144,11-12-120,15-18-152,81-96-56</inkml:trace>
  <inkml:trace contextRef="#ctx0" brushRef="#br0" timeOffset="127686.3032">31167 9487 924,'14'0'358,"4"3"-175,15 9-15,6 18-1,2 8-44,-1 10-74,-2 4-8,1 3-19,-1 0-22,-5-9-4,-2-5-130,-4-12-118,19-10-359</inkml:trace>
  <inkml:trace contextRef="#ctx0" brushRef="#br0" timeOffset="128106.3273">31972 8363 682,'6'-18'1131,"0"8"-998,0-14-95,-3 19 29,-8 9 29,-9 18-55,-13 16-26,-13 22-5,-11 18-4,-6 12-4,-3 2-2,3 1-29,4-10-55,11-14-22,10-20-77,16-15-108,14-20-210,13-21 224,18-18 103,11-14 49,8-8 122,2 3 3,-3 13 198,-6 12 92,-6 17 10,-6 23-60,-5 20-18,-8 23-66,2 73-26,-28 47-35,-19 22-28,6-82-26,3-20-22,7-54-10,6-3-7,4-9-2,-6 39-33,4-24-44,7-23-73,4-18-148,10-22-171,47-101-308</inkml:trace>
  <inkml:trace contextRef="#ctx0" brushRef="#br0" timeOffset="128579.3543">32389 8479 1505,'4'-16'367,"-1"9"-259,1-9-18,-2 10 18,-2 6-24,-3 6-52,-2 13-32,-8 15 1,-5 20-1,-8 17-44,-4 12-30,0-1-11,6-10-31,8-17-14,6-23 64,13-17 34,13-24 32,17-13 97,16-11 4,16-16-26,8 0-24,4-1-23,1 6-8,-2 6-8,-12 14-6,-14 11-6,-19 13 0,-15 13-39,-20 15-8,-20 17 29,-24 20-126,-64 64-142,-45 25-213,2 8 128,115-113 194,7-8 177,9-4 93,-22 26 63,20-24 101,18-19-29,18-20-26,22-16 13,18-4-70,13-10-77,16 0-41,46-17-17,8 3-2,-5 5-7,-98 24-1,-3 1-83,-10 0-154,61-59-218</inkml:trace>
  <inkml:trace contextRef="#ctx0" brushRef="#br0" timeOffset="128789.3663">32607 8451 1477,'-7'16'175,"0"16"-145,-5 30 6,-6 83 72,3 55 9,0 49-28,7-60-38,2 11-26,-1-19-13,-5 3-12,0 0-74,-3-8-235,-4-7-517</inkml:trace>
  <inkml:trace contextRef="#ctx0" brushRef="#br0" timeOffset="129655.4159">25713 11655 1165,'0'0'329,"0"0"-101,0 0-107,3 8-100,4 14-12,8 15 51,2 18-25,1 16-17,-3-4-6,-3-3-3,-3-8-2,-4-11-7,-3-13-18,0-12-66,-2-10-129,4-7-130,-12-28-219</inkml:trace>
  <inkml:trace contextRef="#ctx0" brushRef="#br0" timeOffset="130659.4733">25825 11583 1137,'0'-3'338,"-3"0"-110,3-1-27,3-3-71,10-8-67,11-8-34,15-18-8,19-10-2,8 2-7,2 4-3,3 12-8,-14 11 1,-7 18-1,-14 17 0,-9 11 7,-15 20-1,-13 20 5,-24 73 0,-33 40-4,-22 11 2,28-72-4,2-4 0,1-5-6,32-62 0,2 0-18,-1-9-31,-9 31-38,6-25-53,8-17-98,3-24 34,0-15-120,-2-17 43,-3-16 95,-5-14 69,-2-6 29,0-3 88,7 3 117,10 4 66,6 9 87,17 2-6,-3 8-41,14 3-40,-4 9-70,2 5-53,0 13-38,0 10-22,-9 15-8,0 5-26,-7 12-20,-9 7 7,-8 4 22,-9 8-13,-8 0-7,-1-2 6,-2-9 8,7-7 14,6-17 8,12-8-15,14-14-34,12-12 53,14-9 5,13-6 1,1 0 0,-1 6 0,-6 9 0,-14 12-1,-15 10-7,-22 22-111,-22 15 76,-22 22-188,-21 16-101,-57 54 1,-65 45-12,95-92 342,50-47 16,9-10 204,2-8-32,-27 18-34,25-22 41,16-13 44,24-15-73,16-15-124,17-18 33,15-11 57,12-5 23,52-37-20,-73 72-9,38-34-42,-5 10-23,-12 12-32,-13 12-20,-17 13-9,-10 12 2,-13 4-2,-4 4-15,0 4-26,-5 7 1,1 7 25,-8 5 9,-2 9 6,-1 9 0,-5 4 0,-4 10 1,0 12-1,-4 7-1,2 1 0,8-6-8,8-23 1,6-17-1,13-14-4,12-16 12,10-13 1,10-14 12,8-13 3,4-4 2,-6-5-5,-8 4-6,-10 3-6,-15 11-6,-10 14-65,-11 8-109,-14 14-150,-83 49-344</inkml:trace>
  <inkml:trace contextRef="#ctx0" brushRef="#br0" timeOffset="131034.4947">25855 12464 1115,'0'-4'264,"0"3"-84,3 0-23,-3 2-5,-3 14-49,-4 22-44,-7 19-8,-8 19-20,-8 9-13,-3-4-7,1-6-5,2-6-6,6-7 0,8-12-51,5-14-66,8-8-139,10-15-70,12-19-122,7-21 214,10-11 12,7-13 222,1 7 15,-1 9 188,0 14 61,0 14-21,8 12-35,5 6-40,5 7-16,8 5-52,4 3-49,50 11-13,-76-30-8,36 9-11,-3-13-19,-6-12-4,1-12-110,-5-13-158,87-99-403</inkml:trace>
  <inkml:trace contextRef="#ctx0" brushRef="#br0" timeOffset="131282.5089">27378 11296 1587,'0'1'213,"3"7"-199,9 2 1,12 5 49,19 4 29,21-4-15,60-4-15,18-26-27,-12-17-19,-47 13-8,-51 10-1,-7 3-8,-6 6-54,17 0-130,-24 11-362,-60 26-373</inkml:trace>
  <inkml:trace contextRef="#ctx0" brushRef="#br0" timeOffset="131485.5205">27705 11194 1027,'-2'2'513,"0"5"-453,-7 10-4,-11 20 130,-14 25-20,-14 24-65,-49 74-41,-35 38-29,-22 22-16,57-83-15,4-6-1,20-23-53,46-64-68,8-13-188,-24 57-334</inkml:trace>
  <inkml:trace contextRef="#ctx0" brushRef="#br0" timeOffset="131688.5322">27384 11832 782,'6'10'627,"-3"7"-531,4 21 51,-4 29-3,-4 68 27,-8 18-69,8 13-48,8-46-30,6-6-12,-5-75-11,-1 2-1,-1-2-12,2 35-33,-7-10-62,-4-8-158,-24 34-262</inkml:trace>
  <inkml:trace contextRef="#ctx0" brushRef="#br0" timeOffset="131996.5498">27615 11867 1097,'23'-31'221,"4"1"-106,19-21 56,0 6-19,-1 12-43,-5 14-37,-2 5-27,-1 12-24,-5 15 0,-8 9 14,0 19-7,-9 8-7,-6 18-3,-4 18-1,-11 61-2,-7 31-6,-7 19 3,2-55-3,-1-16 0,-1-20-3,10-60-5,1 1 0,0-4-1,-8 37-40,4-17-50,7-23-141,3-19-296,-18-43-229</inkml:trace>
  <inkml:trace contextRef="#ctx0" brushRef="#br0" timeOffset="132177.5601">27520 12280 614,'3'-19'816,"7"-4"-696,7-20 13,15-2 40,12 1-25,7 5-68,3 4-49,-1 12-19,-8 11-12,-10 12-4,-11 17-82,-10 19-121,-14 20-88,-75 157-442</inkml:trace>
  <inkml:trace contextRef="#ctx0" brushRef="#br0" timeOffset="132335.5692">27455 12687 728,'0'-4'737,"2"-4"-503,4-7-83,10-3-35,9-4-23,13-7-26,16-1-32,9 3-16,-1 5-19,1 7-41,-3 7-103,1 2-311,70-33-481</inkml:trace>
  <inkml:trace contextRef="#ctx0" brushRef="#br0" timeOffset="132619.5854">28587 11230 1711,'0'-2'282,"1"2"-220,2 0-62,4 0-5,4 6 4,8 5 0,4 5 0,2 10-30,-5 9-77,-3 7-78,-10 10-135,-29 101-365</inkml:trace>
  <inkml:trace contextRef="#ctx0" brushRef="#br0" timeOffset="132806.5961">28640 11865 229,'0'24'938,"2"-2"-806,-2 21 30,4 3 12,-1-1-7,-1-3-67,0-4-43,5 10-25,-3 0-14,1 7-5,-2 5-13,-3 7-6,0 1-58,-3-1-101,0-4-96,-8 40-340</inkml:trace>
  <inkml:trace contextRef="#ctx0" brushRef="#br0" timeOffset="133189.618">29134 11209 1095,'16'-20'131,"4"1"-104,23-19 12,5 9 133,6 3-20,3 6-28,3 5-2,-3 5-22,-1 6-41,-4 11-25,-9 7-8,-11 7-2,-6 9 1,-6 10-7,-8 13 0,-8 15-1,-7 67-2,-7 42 0,-6 20-5,6-63 4,6-3 2,-2-11 1,4-9-4,0-63-1,1-4-11,0-5 1,-6 34 4,5-13-5,-6-13-1,-1-13-15,-4-11-47,-6-6-26,-5-12-40,-6-7-179,-91-55-393</inkml:trace>
  <inkml:trace contextRef="#ctx0" brushRef="#br0" timeOffset="133390.6295">28942 11925 1311,'13'-16'232,"4"-3"-166,17-19 54,11-8 75,10-5-69,9-7-49,6 5-38,5 5-26,-5 3-4,-9 12-8,-9 2-1,-11 13-56,-13 3-134,-15 11-342,-36 29-396</inkml:trace>
  <inkml:trace contextRef="#ctx0" brushRef="#br0" timeOffset="133626.643">29215 11490 1029,'0'-3'337,"0"6"-236,0-3-64,4 7 28,4 12 14,9 23 83,5 21-36,-2 22-28,-1 12-29,-5 0-18,-5-3-21,1-5-15,-6-5-2,-2-11-11,-3-9 7,-2-13-9,-4-15-2,-1-9-38,-1-13-58,2-12-181,-4-17-272,-8-113-489</inkml:trace>
  <inkml:trace contextRef="#ctx0" brushRef="#br0" timeOffset="133799.6529">29319 11865 1318,'-1'0'322,"-1"-1"-91,1 1-39,-1 0-43,0 1-44,0 4-53,-5 6-32,-9 8-20,-6 16 0,-15 24-30,-8 18-45,-9 7-21,-8 9-25,2-9-145,-76 64-262</inkml:trace>
  <inkml:trace contextRef="#ctx0" brushRef="#br0" timeOffset="134227.6774">30464 11061 1326,'-8'10'338,"0"6"-262,-14 13-41,-8 15 52,-9 11 7,-17 9-23,-7 13-40,-53 58-17,-6 23-9,10-3-5,84-111-43,8-11-167,8-7-240,-37 47-702</inkml:trace>
  <inkml:trace contextRef="#ctx0" brushRef="#br0" timeOffset="134423.6886">30377 11293 1342,'19'15'261,"5"3"-186,20 16 47,14 7 7,2-10-41,7-9-16,0-9 3,2-11-40,-3-6-17,-9-10-10,-17 5-8,-14-5-39,-19 10-123,-66 31-419</inkml:trace>
  <inkml:trace contextRef="#ctx0" brushRef="#br0" timeOffset="134608.6992">30080 11875 1452,'33'-24'248,"6"-2"-118,79-54 46,18-2-52,7 9-44,-59 41-34,-49 24-31,-8 6-15,-9 5-45,16 12-115,-24 19-362,-75 117-654</inkml:trace>
  <inkml:trace contextRef="#ctx0" brushRef="#br0" timeOffset="134983.7206">30279 12142 1438,'0'13'230,"-2"5"-185,-1 15-24,0 5 30,0-5 12,0-1-39,3-13-14,6-7-10,6-10-17,8-9-39,10-19-8,8-17-13,8-11-28,5-8 23,6-1 80,-6 4 2,2 11 119,-8 16 50,-6 18-59,-2 22-35,-7 27-2,0 16-20,-3 20-25,-6 3-11,-6-7-2,-6-10-3,-9-18 12,-9-9 13,-14-11 31,-17-11-23,-20-10-20,-61-18-11,-31-19-13,10-20-1,106 36-23,5-1-44,7 2-64,-46-99-511</inkml:trace>
  <inkml:trace contextRef="#ctx0" brushRef="#br0" timeOffset="135502.7503">31312 11342 1505,'0'14'339,"-3"17"-278,-5 36-22,-11 88 12,-11 55 18,7 13-13,14-82-20,4-2-8,7-33-13,2-63-9,1-3-6,1-13-5,9 32-43,-4-25-82,-1-11-214,1-43-380</inkml:trace>
  <inkml:trace contextRef="#ctx0" brushRef="#br0" timeOffset="135869.7713">31339 11156 1393,'17'-11'268,"8"0"-209,24-9 19,8 2 66,10 3-56,3 1-22,4 4-18,47-7-12,-83 15-7,42-1-7,-9 6-11,-7 10-11,-10 6 1,-14 14 11,-6 15 12,-14 17 14,-3 71-13,-24 47-4,-8 8-7,6-54-7,0-13-1,2-6-5,0-2 0,-1 5 5,-1-72-5,6-8 6,-1-3-6,-7 37-1,2-19-19,-3-12-29,5-14-15,1-18-32,1-2-74,-4-10-193,-30-37-544</inkml:trace>
  <inkml:trace contextRef="#ctx0" brushRef="#br0" timeOffset="136433.8036">31593 11677 1731,'0'3'222,"3"8"-201,0 4-6,2 11 51,-1 6-14,2 1-26,0-4-16,2 0-3,-2-7-7,-2-5-16,3-2-67,-4-5-64,2-7-27,-2-3 33,1-10 65,4-13 61,6-21 13,2-12 1,7-11 1,7 3 25,3 2 71,6 14 62,-3 12-5,2 14-47,-2 12-37,-3 11-28,-3 13-10,-4 3 1,-12 10 5,-2 4-2,-19 13-11,-12 11-6,-16 8-15,-15 12-3,-11 3-21,-4-5-9,0-9 3,7-11 7,15-22 7,16-13 4,14-17 8,13-16-9,13-12-16,14-14 13,10-7 5,11 3 7,5 3-5,1 6 0,-4 14 5,-6 7-1,-6 13 1,-13 12-8,-8 12-23,-10 11-5,-10 15-71,-14 12-176,-12 8-244,-90 111-344</inkml:trace>
  <inkml:trace contextRef="#ctx0" brushRef="#br0" timeOffset="136665.8168">31295 12560 768,'-16'1'200,"5"-1"-118,-4 3 116,7-2 26,11-2-145,15-3-31,17-4 35,18-6 56,60-18-2,-73 19-37,46-16-23,-5 1-25,-4 2-22,-5 7-15,-1-1-9,-10 10-6,-8 4-12,-6 2-50,-10 4-55,-5 0-94,-2 0-67,31-19-266</inkml:trace>
  <inkml:trace contextRef="#ctx0" brushRef="#br0" timeOffset="136908.8307">32657 11160 288,'-2'0'1613,"2"3"-1410,0 0-173,-2 16-30,1 12 32,0 14 8,5 10-29,5 2-2,2-6-5,1-2-4,-4-2-30,-8 3-43,-10 2-68,-10 3-128,-11 0-237,-68 45-246</inkml:trace>
  <inkml:trace contextRef="#ctx0" brushRef="#br0" timeOffset="137117.8427">32858 11222 1143,'24'-18'226,"-1"7"-5,15-15 20,-11 18-82,-4 8-64,-9 8-23,-5 15-21,-3 9-14,-12 11-11,-3 11-26,-15 7-2,-11 10-62,-8 6-89,-2 1-176,3-9-129,2-12 75,-28 1-340</inkml:trace>
  <inkml:trace contextRef="#ctx0" brushRef="#br0" timeOffset="137386.8581">32740 11689 621,'11'-8'189,"-1"7"6,11-4 8,-2 15-25,2 9-41,-3 12-22,2 5-22,-5 8-28,-4 4-17,-9 0-20,-7 6-5,-10 7-23,-10 0-57,0 0-79,-8-10 40,8-15 67,7-19 29,12-8 56,9-18 79,8-7-50,8-11-4,4-9 32,7 1-29,-5 3-42,3 2-26,-3 8-7,-4 3-9,-5 6-22,-4 5-80,-7 4-228,-32 8-464</inkml:trace>
  <inkml:trace contextRef="#ctx0" brushRef="#br0" timeOffset="137678.8748">32566 11830 1242,'-6'30'320,"-3"7"-244,-10 41-59,-19 72 40,-8 18 88,39-123-25,2-6-48,-1 39-39,10-22-21,11-22-6,11-19 12,15-14 35,13-7-16,10-11-17,8 1-14,-2-2-5,-4 1 5,-5-3-4,-10 4-1,-5-3-1,-9-6-10,-6 1-55,-1-7-85,2-9-231,51-108-422</inkml:trace>
  <inkml:trace contextRef="#ctx0" brushRef="#br0" timeOffset="138078.8977">33661 11049 1484,'0'0'549,"-2"0"-471,-2 2-25,-4 6 19,-5 10-20,-5 21-26,-15 15-8,-5 18-5,-9 10-4,-4 6-9,-4 6-15,3 3-53,1-9-5,11-19 8,10-23 23,15-22 21,13-22-21,13-19-48,14-15 32,19-16 38,10-12 14,14 6 6,2 2 26,0 15 46,-14 14 11,-9 13-14,-12 8 0,-11 8-23,-10 7 7,-8 10 7,-9 8-20,-10 13-11,-12 8-10,-18 10-7,-10 7-4,-20 11-8,-51 47-14,85-86-32,-39 36-28,11-5-16,17-16-82,10-11-422,-7-14-419</inkml:trace>
  <inkml:trace contextRef="#ctx0" brushRef="#br0" timeOffset="138288.9097">33457 11800 1524,'8'3'501,"4"0"-456,12 11 10,9 4 10,7 11-16,8 8-5,10 8-16,15 3-7,6 7-6,-44-1-7,-35 1-8,0-4 0,0 1-39,0-10-47,0-3-26,0-1-74,0-11-171,0 15-235</inkml:trace>
  <inkml:trace contextRef="#ctx0" brushRef="#br0" timeOffset="138730.935">33449 12420 1298,'-6'29'296,"1"2"-214,-5 24 77,3 7 33,2-8-58,2-11-58,-3-5-40,1-9-21,-2-3-7,1-7-8,0-9-2,-3-5-17,5-6-5,-3-6-11,3-16-20,-2-12 14,12-16 20,8-19 15,6-3-3,18 5 9,4 9 5,0 22 29,2 11 14,-2 20-10,-1 11 10,-3 16-8,-5 10 1,-6 14-1,-8 7 2,-16 4-15,-6-1-1,-10 2-1,-10-6-4,-8-2-3,-2-5-3,-3-8-4,0-6 1,-3-11-3,7-9-9,-2-8-18,1-8-80,0-10-56,3-9-145,-33-73-858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08T03:32:47.2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42 1825 1064,'-1'0'382,"-1"0"-173,0 0-20,1 1-18,0 0-47,-1 3-31,2-2-33,0 2-25,0-1-20,0 0-14,0-1-1,0 2-5,-3 4-1,-4 10 6,-3 9 0,-7 11 1,0-2 1,-2 3-1,-5-4 7,0 1-8,-1-2-17,4-3-37,3-6-28,5-9-17,10-13-77,3-6-139,28-49-376</inkml:trace>
  <inkml:trace contextRef="#ctx0" brushRef="#br0" timeOffset="391.0224">12553 1766 1083,'-4'0'314,"4"3"-167,0-3-33,-1 1-15,2 1-54,7 5-45,0 6 1,12 3 20,7 6-3,6 5-3,3 1-6,3-2-7,-1 4 37,1 0-6,-4 1-12,-11 2 0,-3-3-5,-11 1 1,-4-6 13,-6 1 4,-6-3 7,0-1-4,-5-8-1,-3-1 6,-4 1 0,-8-6-4,-7 1-10,-1-4-10,-3-5-4,-5-5-1,5-2-11,1 3 7,0-4-8,6 2-1,-1-1 0,8 3-12,9 0-49,8-1-71,18-4-371,83-51-253</inkml:trace>
  <inkml:trace contextRef="#ctx0" brushRef="#br0" timeOffset="668.0383">13497 1715 964,'0'3'553,"0"-3"-452,0 1-31,-1 1 49,1 0-31,-2 1-35,2 6-28,-4 11 8,-1 6 3,-2 14-12,-3 3-4,-3 5-11,3 3-8,-1 2 7,-4 1-8,2-6-16,3-5-60,4-16-122,4-9-105,4-10-201,19-40-79</inkml:trace>
  <inkml:trace contextRef="#ctx0" brushRef="#br0" timeOffset="997.0571">13498 1796 871,'2'-10'315,"1"6"-96,-2-6-30,2 8-36,-1 6-112,4 7-41,6 2 45,10 10-5,5 5-16,1-2-9,2 1-13,-4-2 5,1 5 19,-2-1 13,-1 4-11,0 5-5,-4-3-13,0-2-9,-5-4 5,-9-11-5,1-2 11,-7-2 17,0-7-2,0-4 10,-4-1 28,-2-2 16,-7 1-12,-11 2-35,-12-2-22,-9 5-6,-6-2-6,2 0 0,1 2-20,8-2-61,3 3-58,-32 9-334</inkml:trace>
  <inkml:trace contextRef="#ctx0" brushRef="#br0" timeOffset="11071.6333">12483 1863 476,'-6'-6'375,"2"6"-141,-6-3-62,3 0 5,6 3-36,1-2-48,1 2-27,-1-2-6,0 2-6,-1 2-24,-3-2-13,0 2 20,-2-2 7,-2 0-22,-3 0-8,-2 0-2,-1 0 3,3 0-2,1 0-2,-1 2-5,2 2-6,0-1 0,-1 4 0,-1 5-11,-4 3 10,1 7 1,-1 5-15,-5 5 14,4 2 1,-1-4 0,5-4 0,2-5 0,6-5 0,0-8-2,4-2-7,2-4-18,0 0-27,0-2 3,3 0 3,-3-2 3,2-2 19,-1 2 26,0-5 58,1-10-20,7-6-20,1-15-5,5-7-12,7-7-1,2 1 0,4 3 0,-2 12 0,-8 10 0,-3 8 8,-3 4 5,-4 10-4,-4 0-9,2 1-6,0 3-3,2 4 3,4 3 6,3 9-6,4 0 5,5 7 1,3 0 0,-2 5 1,3 4 0,-6 2 0,-2 2 0,-2-5 0,-3 2 1,-8-3 4,0-4 3,-5-3-3,0-2-5,-8-5-1,0-1 1,0-1 10,-4 1 10,-5-2 10,-7-3 16,-1 0-1,-8-2-7,-1-4-18,-2-3 3,0-4 3,0-4 2,-3-6-5,-3-9-8,1-5-4,1-4-6,4-2-5,2-3-1,9 2-1,3 5-5,7 12-6,7 7-25,4 7-77,9 16-392,80 45-25</inkml:trace>
  <inkml:trace contextRef="#ctx0" brushRef="#br0" timeOffset="11881.6796">13563 1919 1017,'-3'-4'451,"1"0"-233,-1-2-1,2 1-47,-2 1-62,0 4-51,-2 0-33,2 4-17,-7 7-7,-10 9-6,-8 18 5,-9 12-5,-3 11 6,5 2 1,6 6-1,0-5-13,11-10-1,3-12-38,6-19-16,5-9-31,4-8-60,7-12-7,2-11 68,12-15 68,3-18-7,7-17 13,1-10-8,-3-7 11,-3 4 13,-4 4 8,-7 16 33,-7 20 47,-7 14 52,-1 12 40,-1 7-44,-1 3-47,2 4-45,0 4-25,0-2-11,2-1-11,4 9-1,2 0 11,6 11 0,4 5 1,3 4 0,4 2 0,3 4 1,2-1-1,0 3 0,1 2 1,-2 2-1,-5-4 0,-3-2 1,-5-3-1,-2-6 0,-7-2 0,-1-6 1,-5-3-1,-2-6 1,-2-5 1,-2 3 17,-8-3 14,-3-2 17,-10-1 8,-5-2-5,-10-2-16,1-4-2,-3-5-11,0 3-2,2-6-8,3-4-13,0 3 7,3-4-7,6 2-1,5 4 0,3 2 0,8 2 0,6 3 0,3 2 0,4 2-24,2 2-41,1-2-43,3 2-51,11 2-120,6 3-52,64-2-371</inkml:trace>
  <inkml:trace contextRef="#ctx0" brushRef="#br0" timeOffset="12394.709">12632 1849 369,'-3'-9'451,"0"0"-191,-3-4-65,1 0-42,-2 6-20,4 4-13,1 3-22,0 0-44,0 1-36,0-1-12,2 2 0,-1 0-6,-1 0-1,1 1-11,-2 0-21,0 1-68,1-4-65,1 0-104,-10-17-268</inkml:trace>
  <inkml:trace contextRef="#ctx0" brushRef="#br0" timeOffset="13420.7677">12524 1602 763,'-11'-6'294,"2"2"-65,-12-4-61,4 3 15,1 0-33,4 3-49,4 0-53,4 4-29,1 2-14,-1 5-5,-6 11-11,-6 8 10,1 11 1,-9 8 0,2 3 9,-8 6 4,-2 4 10,-4 4 13,-3 2-9,1-7-9,8-8-11,6-7-5,7-15-1,8-8 0,3-7 0,4-7-1,2-7 0,3-1-12,0-3-25,1 0-16,-2-2-8,3-1 32,4-5 2,3-10-10,8-11-77,10-13-12,6-12-42,0-4 24,5-3 39,-6 9 67,-5 13 32,-11 14 6,-5 11 21,-10 8 47,2 5 28,-6 3 13,0 0-20,2 2-31,-2 0-20,-2 2-16,2 0-11,3 2-11,3 5 0,12 11 5,3 0 26,12 11 2,-2 1 5,-1 1-1,3 0-8,1 2-5,0 0 7,-1 1-16,2-3-7,-6-1-1,1-1-1,-11-2-4,0-5 5,-6-1-6,-4-1 8,-5 0 18,-1-7 9,-1-1 6,-2-4 2,-3-6-10,1-2 13,-1-2 11,-6 0 5,-10 0-18,-10-2-27,-11-2-12,-10-3 0,-7-4-4,-1-3-1,-6-1 0,4-4 0,5-2 0,7 4 0,11-1 6,7 4-6,6 2-2,7 5 1,2 3-1,5 1 1,6 2-1,2 1 0,2-3-5,0 3-5,2 0-1,2 0-15,2-1-15,3 2 5,12-2 20,15-1 17,13-6 1,12-1 7,2-2-7,1-4-1,-7 1 1,-8-1-1,-1 1 1,-8 4 0,-4-3 0,-6 5 0,-13 1 0,-6 6 0,-8-2 5,-4 3 3,-4 3 2,-3-3-11,-3-3-7,-3 0-20,-7-5-21,3 4-47,-1 0-119,4 0-155,-15-29-456</inkml:trace>
  <inkml:trace contextRef="#ctx0" brushRef="#br0" timeOffset="14036.8029">12500 1755 824,'-1'-2'278,"1"0"-67,-3-2-83,3 4-19,0 0-13,0 0-37,0 2-36,0 2-23,0 2-9,-2 4 9,-2 6 10,-3 4 34,-1 6 22,-4 3 1,-9 1-22,-2 4-10,-6-1-13,-5 8-8,0 0-5,1-6-3,4-4-6,16-12 1,6-10-1,7-6-27,5-3-67,3-1-41,4 1-30,9-5 49,2-7 80,7-8 21,0-11-1,-2-11 14,0-7 2,0-7 5,-4-1-4,-5 5-1,-4 13 18,-9 18 66,0 11-18,-6 9-50,4 4-16,2 7-25,8 6 25,8 7 15,6 8 50,4 3 7,3 1-20,-4 3-5,0-4-5,-5-3-8,-5-2-5,-4-6-10,-8-3 2,-5-5 9,-2-3 3,-4-1 3,1-6-9,-1 1-7,1-1-11,-1-1-9,0 4 0,0-5-36,4 1-79,0 3-92,1-3-26,2 2-53,10-20-229</inkml:trace>
  <inkml:trace contextRef="#ctx0" brushRef="#br0" timeOffset="14749.8437">13595 1982 1183,'-6'0'270,"-1"0"-125,-3 0 26,1 0-6,6 0-51,1 0-76,2 4-38,0 8-7,-1 9 6,1 5 0,-3 5-10,0 3 11,-6 3-1,-5 0 1,-2 3 0,-14 0 2,-4 0 5,-6-3-5,1-2 4,7-9-6,10-7 0,12-11-50,8-4-121,10-8-96,9-10 63,12-11 134,7-11-5,6-20-6,1-9 30,-3-8 27,-6-1 24,-8 9 49,-9 19 76,-9 16 50,-7 12-32,-1 14 5,0 1-29,0 3-67,0 3-52,2 1-17,2 9 2,5 4 15,5 11 0,2 3 9,1 7 5,2 0-7,1 3-6,0-4 1,-3 5-1,1 1-1,-6 0 2,-3-1 10,-2-6 6,-4-4 7,-3-7-5,-2-7-2,-2-6 4,-3-1 16,-4 0 10,-8-4 6,-2-1-9,-9-4-11,-3-4 1,2-6-13,-2-1-2,2-6-1,-1-2-8,2-2-10,-2-2 0,2 0 1,0 2-2,6 1-12,3 4-26,9 10-55,1 4-135,-27 22-631</inkml:trace>
  <inkml:trace contextRef="#ctx0" brushRef="#br0" timeOffset="105536.0364">4213 5685 640,'-1'-9'365,"-1"0"-125,-3-3-56,1-2-23,1 5 29,0 5-46,2 1-48,-1 0-45,0 6-28,2 0-18,-2-2-5,2 2-12,0 5-3,4 7 0,2 6 14,4 11 0,4 7 0,6 3 1,-1 3 0,6 0-1,8-2 1,3-8 0,12-3-1,3-9 0,9-10-6,7-4 6,3-15 1,5-2-1,-2-4 1,-3-6 9,-2-2-8,-1-5 0,4 2 1,-5 1-1,-7 8-1,-5 5 7,-9 3-7,-6 10-2,-2 0 1,-8 3 0,-3 5-5,-5 5 4,-2 3 1,0 6-5,7 5 4,8-1 2,6-3-6,13-9 6,9-12-10,9-8 9,49-19 0,13-17 1,-3-24 9,-94 40 0,0 2-9,-1-2 0,33-19-1,-1 1 0,-7 8 1,-5 6 7,-8 9-7,-12 15-16,-7 8 4,-5 11 10,-5 8-13,1 7 0,5 5 5,4 1 10,0-6-1,5-6 1,6-6 0,9-6 0,5-10-8,16-4 8,4-12 0,53-16 7,17-21-6,-101 29-2,-2 3 7,42-21-6,-10 4 2,-10 4 4,-3 8-6,-13 5 6,-12 11-6,-7 6-12,-5 12-10,-4 4 7,4 10 15,0 6 9,3 7-8,0 5 0,5 0 5,0-3-5,7-3 1,-5-1 5,2-7-5,3-9-1,-1-5 0,0-6-1,1 0 1,0-8 5,3-2-6,-2-8 0,1 0 0,-8 1 9,-6-3-9,-8 10 0,-4 3-3,1 5-7,-2 2 9,3 3 1,7 8 0,3 3 1,9 1-1,4-2 10,4-2-10,-1-9-4,0-2 4,-5-12 21,-4-6-6,-5 1 4,-4-2 4,-6 2-4,-6-2-7,2 6-11,-10-1-1,0 4-3,-3 0-75,0 0-201,4 20-377</inkml:trace>
  <inkml:trace contextRef="#ctx0" brushRef="#br0" timeOffset="106748.1057">28115 7036 716,'-1'2'190,"-2"-2"-19,-3 2 20,6-1-23,-2-1-54,0 3-60,2-3-29,0 0-11,0 1-14,0 4-156,-7 4-466</inkml:trace>
  <inkml:trace contextRef="#ctx0" brushRef="#br0" timeOffset="107045.1227">28176 7244 291,'0'0'232,"0"0"-148,0 0-84,2 0-13,7-5-199</inkml:trace>
  <inkml:trace contextRef="#ctx0" brushRef="#br0" timeOffset="107699.1601">28194 7199 145,'0'0'622,"0"0"-463,0 0-3,0-3 24,0 3-59,0-2-56,0 2-38,0 0-26,0 2-1,-1-2-12,1 4-6,-3-3-12,3 3 5,0-1 16,0 1 3,-2-4 6,2 0 2,0 0 4,2 0 1,-2 0-7,0-4-28,-2 0-191,-5-15-294</inkml:trace>
  <inkml:trace contextRef="#ctx0" brushRef="#br0" timeOffset="109043.237">12133 6020 1237,'0'2'273,"0"-2"-177,0 2-96,2 2-4,4 9-7,7 7 11,6 10 0,11 13 7,12 0 7,7 15-4,5-1 1,4 2-4,-2-11-5,-7-11-1,-1-10 6,-2-5-7,11-8 0,8-9 0,61-10 48,27-27-33,-3-27 9,-59-8-9,-3 2-8,-4-1-7,-45 36 0,-3 6 8,-4 5-8,31-16 0,-16 19-7,-13 19-19,-6 14-2,-2 16 28,-2 12 7,6 14-5,10 8-1,6 3-1,9-9 0,10-6 0,4-17 24,5-12 6,3-12 11,-1-21 31,1-7-12,-5-11-6,3-4-41,1-7-1,-1-5-4,-2-4-8,-2 4 0,-3 4 6,-12 5-6,-8 8 1,-9 6 5,-7 3-6,-12 7-7,-4 2-31,-5 9-52,-2 3-96,3 7-129,28 53-266</inkml:trace>
  <inkml:trace contextRef="#ctx0" brushRef="#br0" timeOffset="110117.2984">28311 7070 938,'-2'0'343,"-1"0"-176,0 3-76,-1-2 2,1 2-7,1 1-34,2 0-36,0 3-16,2 3-8,2 4 8,5 5 1,8 6 20,2 0 15,3-2-5,1 0-16,2 2-9,5 2 0,9 2 2,5 4-7,9-1 8,-6-3-8,-6 3 0,-7-3-1,-9 3-1,-8 4 0,-10 2-5,-11 3 6,-13 6 9,-11 6 12,-15 3 3,-14 0-2,-3-5-7,-2-12-15,7-8-42,6-11-165,-43-16-469</inkml:trace>
  <inkml:trace contextRef="#ctx0" brushRef="#br0" timeOffset="137958.8908">26998 6045 789,'-3'-2'336,"3"2"-139,0 0-11,0-2-21,0 2-41,0-2-43,0 2-33,0 0-15,0 0 14,0 0 16,0 0 4,0 0-10,0-2-6,0 2 5,0-2 11,0-4 16,-5 1-2,2-7-39,0-16-23,-3-7-11,6-14-7,-3-6-1,6-11 1,-1-7-1,4-8 0,3-8-1,-2-4 1,5-58-1,-1-16-1,-1-27 2,-12 42-2,2-37 2,0 20-1,-1 28 0,-2 26 0,1 11 1,-2-4 0,1 59-5,-1 2 3,-1-2-4,-4-41 5,-1 1 1,-1 3-1,1 8 0,0 1 0,4 9 0,1 5 0,1 10 0,2 9 0,-1 13 0,3 10 1,0 9 0,0 8-6,0 4-8,-2 3-5,2-3-5,0 1-9,-1-1 10,1 0 5,-3 2 5,3-2 2,0 0 10,0 2-8,0-2-6,0 2-2,0 1-5,0 7 1,-4 6 7,1 10 8,-5 13 6,-2 6 0,-4 2 0,-1 6 0,-5-3 1,-2 6 0,2-1-1,0-4-1,4-8-16,3-8-7,7-13-6,1-12-12,5-9-22,1-1-25,3-4-23,2-9-41,4-5-102,3-19-77,8-12 47,36-112-34</inkml:trace>
  <inkml:trace contextRef="#ctx0" brushRef="#br0" timeOffset="138129.9006">26946 3175 318,'2'-5'289,"0"2"-4,8-4-61,5 4-22,8 3 22,4 0-50,5 13-48,4 7-27,0 11-12,1 5-39,2 1-24,0 4-11,-3 0-1,-5-1-11,-4 1-1,-4 0-64,-6 1-182,27 59-285</inkml:trace>
  <inkml:trace contextRef="#ctx0" brushRef="#br0" timeOffset="138558.9252">28220 3186 878,'-6'-16'272,"-2"3"-10,-8-18-7,2 3-52,0 3-52,-5-5-61,0 6-37,-8-3-5,0 4-29,-8 4-11,0 5-8,1 13-2,3 9-8,-2 22-8,5 21-9,-2 23-6,8 16 9,5 7 9,12-6-12,8-10 3,12-13 15,5-11 8,2-12 1,-1-12-1,3-9-5,-3-16 6,2-8 1,-1-12 7,3-11 0,-1-13-8,4-16-53,1-11-74,-3-9-143,3-19-250,27-233-177</inkml:trace>
  <inkml:trace contextRef="#ctx0" brushRef="#br0" timeOffset="138746.9359">28200 2182 985,'-1'2'324,"-1"0"-123,-5 8-168,1 23-27,1 18-6,-1 26 18,0 68 6,-1 26-1,-2 26-8,6-49-5,13-13-1,8 2-9,-1-88-12,5-8-102,10-5-236,148 98-32</inkml:trace>
  <inkml:trace contextRef="#ctx0" brushRef="#br0" timeOffset="139063.954">29052 2866 773,'-20'-19'769,"-3"7"-538,-28-14-71,-7 12-97,-6 17-40,1 15-23,14 13-1,15 7-26,23 10-15,17 4 21,14 4-25,9 3 13,12-2 24,5-2 4,0-10 5,2-4 0,-5-8 1,-8-1 0,-3-5-1,-8 1-1,-8-3-8,-8 2 8,-8 1 1,-13 1 55,-11-3 2,-14 5-27,-18-5-30,-9 0-40,-9-5-130,4-12-88,-82-29-312</inkml:trace>
  <inkml:trace contextRef="#ctx0" brushRef="#br0" timeOffset="139594.9844">28442 2482 980,'0'-11'277,"3"3"-86,1-8-20,4 3-65,8 2-71,11 3-34,12 1 1,10 1-1,8 2 5,7 1-5,2-6 5,6 1 3,-4-1 14,-7-3-1,-12-4 2,-19 8 8,-12-1 14,-12 4 67,-10-4 32,-7-3-82,-4-6-37,-16-7-25,-5-3-1,-6-1 1,-2 0 11,2-1-3,6 0 1,11 5-4,4 2-5,12 9 0,6 6 0,3 4-1,9 2-21,11 2 6,12 2 6,17 4 0,5 3 0,-2 10-2,-5 4 2,-4 6 2,-2 1 6,-5 3 0,-4-2-1,-12 1-8,-9-1-4,-4-1 5,-8 2 9,-11 2 18,-5 4 8,-8 5 2,-6-2-28,-4 0-22,2 1-133,4-2-375,-40 23-564</inkml:trace>
  <inkml:trace contextRef="#ctx0" brushRef="#br0" timeOffset="140541.0385">33097 1998 969,'-3'-8'285,"0"0"-97,-1-3-17,1 0-17,-1 8-32,3 3-122,-1 9-54,2 13-2,2 14 55,-2 22 0,0 10 2,-2 11 7,1 2-7,-1 4 1,-1-1 7,-3-3 7,-4 2-10,2-8-6,4-7-45,-2-11-150,3-15-102,1-15-84,-2-18-184</inkml:trace>
  <inkml:trace contextRef="#ctx0" brushRef="#br0" timeOffset="140991.0643">33120 1896 572,'1'-6'159,"3"4"15,4-6-13,5 7-67,9 2-37,8 4-25,4 4-10,4 5-11,0 1-2,-6-1 7,-6 3-16,-9-2-9,-14 2-24,-9 5 33,-13 3 60,-11 7-3,-9 5-33,0 1-3,5-4-21,10-6-5,10-3-34,9-9-37,7 4 22,9-2 21,1 3 33,6 2 7,0-5 5,0 3-6,2-5 3,-3 0 20,1-3-4,-1 1 4,-1 0-4,-4 6 16,3-6-5,-8 5-35,-7 0 0,-7-1 35,-17 8 49,-9 3-16,-16 5-36,-11 1-24,-6 0-9,-1-6-115,6-7-61,14-8-187,-36-24-487</inkml:trace>
  <inkml:trace contextRef="#ctx0" brushRef="#br0" timeOffset="141577.0978">32561 1408 759,'2'0'267,"2"-3"-160,10 0-83,12 3 6,16 3 13,19 4 22,57 14-26,-78-14-9,43 10-12,-9 2-8,-2-3 13,-5-3 56,-6-9 10,-7-4-32,-14-4-11,-16-2-4,-12-1 21,-7-1 77,-10-4-11,-4-10-81,-2-7-45,-8-6-3,-6-4 0,-7 3 0,1 1 0,1 2 6,2 5-6,6 1-6,5 7-8,7 6 13,4 7 0,6 3-9,0 4-25,6 4-22,9 2 3,8 5 41,13 4 13,7 4 1,4 2 1,-5 3-2,-6 1-1,-7 6-16,-4 7-1,-7 4-21,-6 3 18,-9 5 21,-9 3 18,-11 1 60,-6 2-30,-7-1-19,-4 0-13,-5-4-2,-1 5-14,-9 13-62,-5 10-220,-131 160-532</inkml:trace>
  <inkml:trace contextRef="#ctx0" brushRef="#br0" timeOffset="142681.1609">28270 7190 635,'-4'-1'186,"1"-3"-52,-7 0-26,-1-3-77,-4 3 16,2 4 5,1 1-34,0 5-9,4-2 3,5-4 8,0 0 35,2-4 34,-1-3-4,-1-2-25,-2 1 2,-3-7 1,-1-1 3,1-4-3,-2-1-8,4 0-5,0 5 10,-1 4-11,1 5-19,6 4-10,-2-1 2,0 4-4,4 0-18,-2 0-5,2 0-8,-2 4-1,6-1 7,3 1 1,3 1 6,10 1 8,2 4 5,10-7 5,5 1-1,4-1-10,-2 4-6,-3 3 1,-3 2 5,-5 3-7,-4 7-8,-3 7 2,-3 2 5,1 5 1,5 3 1,4 5 0,4-3 0,-1 3 6,3-2-5,-3-1-2,-3-4 0,-8-3 0,-6-1-11,-16 4-15,-18 3 26,-19 8 21,-17 9 6,-19 2-4,-5 0-1,5-10-8,5-8-7,7-7-7,16-13-10,14-2-87,17-10-242,35-5-594</inkml:trace>
  <inkml:trace contextRef="#ctx0" brushRef="#br0" timeOffset="143432.2039">28033 6869 775,'-3'-8'224,"0"2"1,-3-5-32,3 6 7,0 1-2,2 3-90,-1 2-72,2-1-31,-1 3-5,1-2-14,0 3 2,3 0 2,3 9 10,6 1 9,5 4 12,7 5 7,4 2-11,6 2-2,9-2-2,6 5 1,6-2-5,4-1-8,2 8 7,1 2-7,-8-1 0,-2 1 0,-8-3 0,-2 0-1,-6-2 0,-8-1 0,-8-5-7,-6-4-3,-8-5-5,-5-3 15,-5-1 6,-8-1 18,-11 8 8,-9 3-20,-9 8-5,-6 1-7,-3 0-11,5 2-91,6-4-144,9-4-209,-17 3-322</inkml:trace>
  <inkml:trace contextRef="#ctx0" brushRef="#br0" timeOffset="143898.2306">28579 7522 616,'-4'0'174,"-2"0"3,-3-2 43,4 0-59,2 0-34,3 0-50,-1 2-56,2 0-3,-1 0-8,-1 0-2,1 0-8,-2 2-2,1-2-1,-2 2 3,1-2 8,1 0-8,1 0 0,3 0-79,6 0-390,6 0 258,50-6-67</inkml:trace>
  <inkml:trace contextRef="#ctx0" brushRef="#br0" timeOffset="144409.2598">28754 7490 486,'-7'0'366,"-3"0"-99,-8-3-58,-9 2-13,-5-1-22,-1-2 14,-3-2-68,5 1-54,4-4-9,3 0-33,2 4-9,3 0-14,0 2-1,-1 3 0,-3 1 0,-4 5 0,-5 0-1,-6 12-5,-8-1 6,-3 7 0,-5 2 1,5 1 7,0-6-2,7 1-5,10-6 5,7-3-4,4-7-1,8 0 5,4-3-5,0 1 1,3-4-1,-5 1 1,0 1-1,0 0 0,-3 2-1,0 0 0,2 0 0,0 2 1,4-6-1,4 0 0,2 0-1,2 0-8,2-3 3,-1 0 4,4 2 2,-4-2 0,1 1-1,3-4 0,3-3 0,4-2 0,10-6 0,4-5 1,7 2 1,0 0-1,4-1-6,0 2-12,1 1-36,-1 6-63,3 2-74,-1 4-73,56 6-287</inkml:trace>
  <inkml:trace contextRef="#ctx0" brushRef="#br0" timeOffset="145001.2936">28730 7431 174,'-10'-9'896,"3"2"-755,-11-13-39,2 9-35,-3 0 5,-2 1-16,2 7 4,-3 3-33,0 1-15,-6 7-2,-2 2-8,-7 3 14,-2 3 4,-4 0 22,1 1 0,0-4 3,6 0-9,2-6-14,6 3 4,5-4-14,4 0-5,0 0-5,0 0 4,0 0-5,-2 0 5,1 2-5,-6-4 0,1 3 1,-4 0-1,-3 1 5,0 1-5,-1-2-1,2 0 1,3-1 0,2-3 0,4 0 0,7-3 0,-5 0 1,6 0-1,0-3-1,-1 3 1,0-2 0,-4 2-1,1 0 0,-1 2-1,-4 1 2,4-1-2,-3 2 1,2 0 0,-1 2 0,5-3-1,2 3 0,7-5-19,4 6-40,0-7-15,6 0-40,-1 0-32,-1 0-83,4 0-11,6 0 34,21-10-7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08T03:39:47.2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134 12891 527,'0'0'198,"0"0"-68,0 0-79,0 0 155,0-4 13,2 4-18,-1 0-74,-1-6 92,2 2-70,-1 0-62,1-4-54,1-9-28,0-11-5,1-13 0,-1-16 0,0-14 1,-2-15-1,-2-9 2,-11-59-1,-7-12 1,-8-4-1,0 45 5,3-30 1,-2-10-7,6 0 0,-7 7 8,6 19 4,6-8-5,8 18-6,6 9-1,1 75 0,1 9 0,-2 7 0,2-23 1,-1 20-1,0 13 0,0 10-1,0 8-29,-1 1-42,-1 1-39,4 8-204,1 17-152,25 100-8</inkml:trace>
  <inkml:trace contextRef="#ctx0" brushRef="#br0" timeOffset="503.0288">30172 12881 28,'-4'13'718,"-3"-8"-424,-2 5 15,6-6-9,2-7-83,1-4-31,-4-13-93,2-15-54,-7-26-27,-2-74-6,7-66-5,-9-36 10,-6 61-1,-2 1-1,-9-13-1,-8 10-8,4 13 0,-2 23 0,6 29 1,-1-5-1,6 18 1,14 56-1,3 6 1,1 6-1,-6-26 0,3 20-6,6 17 5,2 15-6,2 4-20,0 2-29,-1 4-64,-2-2-37,3 2-148,-3 8-262,-32 51-262</inkml:trace>
  <inkml:trace contextRef="#ctx0" brushRef="#br0" timeOffset="1089.0623">28487 10787 1032,'-9'0'177,"6"0"48,-8 0-73,8-4 17,6 2-13,-1 1-40,2-2-29,-3-1-41,3-2-22,2-9-1,10-15-4,11-17-2,18-23-2,16-19 0,46-61-3,23-17-2,15-6-2,-68 62 1,-44 61-8,0 7 5,-1 2-5,30-40-1,-2 9 1,-3 9 1,-8 7-1,-4 10-1,-4 11-1,-3 17-1,-4 14-5,3 18 1,3 21-18,5 20 12,8 15 11,5 16 0,39 63 1,4 13 0,-73-113 1,1 2-1,26 43 1,-9-11 0,-6-15 5,-7-17-5,-12-13-1,-1-9 1,-11-10-1,-2-11 0,-6-4-15,-1-2-12,-1-2-30,-1 8-87,-15 46-397</inkml:trace>
  <inkml:trace contextRef="#ctx0" brushRef="#br0" timeOffset="2510.1436">31133 8500 1573,'-6'2'188,"3"1"-121,-8 14-67,8 6-9,0 9 8,3 1 1,3 4-1,4 0-7,3 7 8,0 8 9,-1 7 1,-8 7 16,-11 9 7,-14 15-5,-39 74-14,-37 34-14,-13-24-36,83-135-32,8-11-35,6-8 1,-10 13-14,20-23-112,12-21-262,66-108 213</inkml:trace>
  <inkml:trace contextRef="#ctx0" brushRef="#br0" timeOffset="2689.1538">30987 9350 216,'21'-22'240,"-3"0"-5,24-17-26,-3 4 17,1 7-25,1 5-39,-1 2-40,0 2-31,-2 8-17,-2-1-19,0 2-13,1 1-24,-3-4-9,0 4-8,-6-1 1,-6 3-2,0 2-43,-5 1-110,1-2-147,9-4-217</inkml:trace>
  <inkml:trace contextRef="#ctx0" brushRef="#br0" timeOffset="3048.1743">31376 8815 1423,'0'7'201,"0"6"-164,2 13-28,1 12 32,3 5 32,0 8-7,3-3-25,0 7-23,-6 0-9,-4 3-9,-17 12-45,-17 8-111,-16 11-108,-13 3-115,-6-18 157,8-19 174,17-22 48,21-19 159,16-10 61,11-12-103,8 0-54,13 0 23,9-1 4,20 1-2,13 2 11,58-2-10,29-15-7,-11-17-22,-58 9-22,-44 13-19,-6 7-8,-7-1-10,30-12 6,-20 7-7,-20 7-60,-14 6-160,-64 33-160</inkml:trace>
  <inkml:trace contextRef="#ctx0" brushRef="#br0" timeOffset="3595.2056">31265 10010 1277,'0'16'156,"1"0"-124,4 15-17,2-2 28,4-6 38,-2-2-25,2 2-35,-2-2-21,1-1-36,-3-2-56,-4-7-32,-2-6-43,2-3-35,-3-9 79,4-6 78,1-10 33,3-9 12,8-11 26,4-8 6,8-6 13,12-3 36,0 1 25,1 6 5,0 7 8,-6 11-38,-1 12-27,-3 13 0,-2 8-5,-6 6-10,-1 9 21,-6 1 33,-4 7-16,0-3-40,-9 2-16,-5 7-4,-11 7-8,-9 11-9,-14 11-38,-11 9-63,-6-4-4,1-7 41,4-19 32,6-14 20,8-15 11,7-7 1,7-6 29,13-2 9,3-3 10,9-1-14,8 0-34,3-4-6,11-2 0,8-1 6,1-2-2,-3 2 2,-3 4-1,-10 9-69,-6 11-244,-23 36-410</inkml:trace>
  <inkml:trace contextRef="#ctx0" brushRef="#br0" timeOffset="3844.2199">31425 10335 258,'0'0'1018,"1"1"-875,2 7-133,0 9 1,3 6 62,0 13 58,0 14-4,1 18-26,-4 18-46,-3 12-32,0-2-5,3-2 0,2-10-5,4-7-7,0-5-4,2-17-1,-5-13 0,-2-11-1,0-11-60,-2-4-81,-2-3-107,-7-3-50,-54-12-712</inkml:trace>
  <inkml:trace contextRef="#ctx0" brushRef="#br0" timeOffset="4364.2496">31075 10870 987,'-1'-11'162,"4"-2"-3,3-13-89,10-3 22,9-1 19,11-3-12,8 6-36,5 3-38,0 3-13,-6 13-10,-12 2-1,-15 12-1,-12 3 0,-8 17-1,-13 17 1,-14 18 0,-15 19-77,-5 4-26,-6-7 1,8-16 30,13-22 21,11-18-6,12-15-6,6-7-26,5-8 46,6-4 32,2-3-5,7-4 16,7-5 6,3 3 24,3-1-8,5 8 5,-2 10 6,-7 9 2,-6 8 16,-10 8-26,-6 8-5,-7 8 5,-10 9-8,1 0-7,-3-6 10,5-4 37,7-12-2,4-11-22,3-8-10,1-4 8,4 0-1,6-4 6,8-5 8,9-6-4,12-11-40,11-13-1,9-7-52,4-10-62,3-13-62,-4-3-62,-8-2-143,45-124 83</inkml:trace>
  <inkml:trace contextRef="#ctx0" brushRef="#br0" timeOffset="4896.28">31779 10538 15,'-1'-4'577,"-1"2"-230,1 0-17,-2 4-116,3 1-94,-2 4-52,4 3-34,2 13 1,3 11 58,3 11-26,2 10-35,-2 3-5,1 3-9,1-2-12,-5 11 4,-5-2-4,-2-6 2,-2-1-8,-4-16-7,-3-6-26,5-7-37,1-13-26,1-6-27,1-12-35,4-2-35,0-8 52,5-14 79,2-11 38,3-9 24,3-10 11,4-4 79,-1-5 12,10-2 21,0 8-5,5 3-1,-3 6-18,-2 6-31,-2 11-43,-4 11-17,-11 8-8,-2 10-1,-10 9-34,-4 11 5,-12 18 24,-6 18-21,-10 10-42,-1 2 36,2-7 23,7-10 8,11-15 1,7-9 1,12-11 1,7-5 44,9-2 21,11-7-5,6-8-4,7-5-7,2 0-16,1-3-16,-9-1-4,-8 2-8,-9 4-6,-11 4-45,-6 6-24,-6 2-57,-7 5-158,-53 33-395</inkml:trace>
  <inkml:trace contextRef="#ctx0" brushRef="#br0" timeOffset="5774.3303">33057 8940 207,'5'-1'821,"0"-2"-718,5 3-73,0 3 47,-2 0 25,-3 0 42,-1 3 9,1 2-29,-2-1-31,-1 4-27,-2 7-12,-7 9-15,-10 14-10,-8 14-29,-17 16 0,-8 5-62,-5 12-82,-1-3-42,6-14 15,13-11-28,8-17-55,17-15 16,11-13-8,10-13 147,9-15 99,7-6 120,5-4 4,-3-2 32,4 8 41,-1 1-14,-2 11-45,2 12-30,-1 10-9,-3 15-6,1 12 69,-3 16-36,-7 11-54,-7 15-29,-9 7-5,-8 3-11,-4-2-9,-2-8-9,-5-8-9,4-15-5,-3-9-46,9-14-88,1-17-208,7-36-467</inkml:trace>
  <inkml:trace contextRef="#ctx0" brushRef="#br0" timeOffset="5968.3414">33168 9710 1598,'14'-14'274,"8"-5"-206,19-14-37,9-5 1,4 1-11,4 0-6,2 7-14,1 5-1,-9 5-31,-13 13-128,-20 11-153,-15 11-350,-75 55 304</inkml:trace>
  <inkml:trace contextRef="#ctx0" brushRef="#br0" timeOffset="6180.3535">33318 9741 747,'-5'8'302,"5"0"-208,-3 12-44,11 14 85,-1 14 27,3 18 30,1 14-3,2 5-51,-2 15-53,5 55-25,-13-107-16,3 40-19,-1-18-14,-3-13-11,3-8 0,-5-3-49,0-10 5,0-14-46,0-8-114,0-10-124,-10-24-218</inkml:trace>
  <inkml:trace contextRef="#ctx0" brushRef="#br0" timeOffset="6611.3781">32354 8973 1169,'0'-2'264,"0"2"-135,0-1-102,1 2-2,2-1 65,2 2-1,4 2-25,10 6-1,2 2-24,9 0-16,0 9-14,-4 4 0,-2 4-9,-11 15-45,-13 22-210,-97 179-737</inkml:trace>
  <inkml:trace contextRef="#ctx0" brushRef="#br0" timeOffset="7215.4127">32404 9760 1466,'1'-3'338,"5"0"-266,5-7-56,1 4 46,-2 0-17,-5 6-26,-5 0-17,-1 9-2,-5 21-1,-6 24 0,-6 20-65,2 7-61,-2-4 34,12-2 24,6-17-12,6-6 15,5-13 34,4-8 29,5-11 3,8-1 21,4-4 23,8 3 37,6-6-8,5 3-35,4 2 44,2-3-23,-9 3-31,-7-3-10,-11 6-10,-15 3-7,-9 6 0,-9 9 6,-9 13 1,-14 9-7,-12 13 5,-14 6-5,-9 7-1,-4-3 1,8-1 0,11-9-1,17-18-7,15-19-32,21-10-61,19-17-8,22-9 67,22-9 41,64-23 7,23-26 1,-18-5 71,-51 22 14,-3 7 0,14 19-3,-5 6 0,4 2-13,-7 19-22,-8-1-25,-53 1 0,-6-2-10,-5 6-13,26 10 4,-5 1 5,-20-3-8,-20 0-2,0-9-6,0-1-30,0-7-79,0-1-58,0-3-333,0-13-619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08T03:41:32.33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5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9-11-08T03:42:26.867"/>
    </inkml:context>
  </inkml:definitions>
  <inkml:trace contextRef="#ctx0" brushRef="#br0">14955 10441 349,'0'-7'518,"3"1"-366,-3-6-41,3 2 28,-3 3-5,3 2-5,-2 4-26,-1 1-16,0 1-16,-1 1-17,1-2-21,1 4-20,-1-1-5,2 0 4,-2 2 0,0 0 0,3-3 9,-3-2 15,-3 0 22,3 0 8,0 0-7,0 0-7,0 0 2,-2-2 2,-2 2-5,4-1-14,-2 1-13,1 0-13,1 1-11,-3 1-2,-1 5-10,-3 4 11,-6 13-1,0 6 1,-4 10 0,-4 3 1,0 2 0,-1 2 0,-2 0 6,0 0 0,0 0-4,1-5-1,3-3 0,8-14 0,5-9 0,5-12 1,2-4-2,4-6-38,1-6-17,4-7 2,9-11 22,1-7-7,5-11 1,-2 6-7,-1-3 16,-3 6 2,-4 7 8,1 4 3,-8 4 15,-1 3 0,-1 2 1,-1 5 0,1 2 0,-1 4 1,2 2 7,-1 1 4,1 1 5,3 0 3,-2 0-3,3 2 0,-3 1 6,3-3 2,-1 2 1,1 1-3,0-2 1,-2 2-4,1 1-3,-1 0-9,-1 0-7,-1 0-2,-2 0-1,-1 4 0,2-1-5,0 4 6,-1 3 0,0 0 1,2 3 7,-1 6 1,2 1-3,2 2-5,-1 4 7,1 1-2,-1 3 1,3 0-6,-5 0 0,3-1 0,0-3 0,-3-4-1,-2 0 1,2-7-1,-3-1 1,-1-8 1,-2 0 4,1-5 3,-2-1 6,1 0 13,0 0 20,-2 0 14,-1 0 2,-4-1-10,-2-3-18,-9 0-9,-4-6 2,-2 2-17,-12 0-2,0 2-1,-3 0-3,1-1-5,2 1-1,4 2 0,7 0 0,4 0-1,10-2-26,4 0-45,7-4-82,4 2-97,10-6-220,44-34-533</inkml:trace>
  <inkml:trace contextRef="#ctx0" brushRef="#br0" timeOffset="1531.0876">6861 12035 773,'-2'-7'284,"1"1"-46,-4-4 17,2 3 17,-1-1-68,3 8-66,1 0-27,0 0 1,0 0-4,-1 0-22,-1 0-28,2 3-13,-3 2-13,1-1-22,-2 6-9,-6 9-1,-9 19 0,-5 21 0,-7 10-1,-2 8 0,2 1 0,5-12-9,7-17-19,8-17-17,7-18-37,4-12-34,5-8-3,5-10-51,10-17 89,3-12 7,4-10 0,0-3 6,-5 0 24,-1 7 33,-4 2 12,-7 7 6,1 4 18,-4 3 36,-4 5 15,0 7 11,-1 1-7,1 10-14,-2 1-10,1 3-13,-1 4-15,1 4-9,0 0-17,0 4-1,7 4 0,6 6 18,4 7 15,4 10-3,1 1-2,4 7-8,-1 0-13,0-2-1,-1 2-4,0-3-1,-7-4 0,1-7 1,-7 2 4,-3-5-5,-5-10 8,-5 2 2,-2-6 7,-4-1 12,-4 3 0,-11 1 0,-4-1-11,-13 4-7,-5-6 2,-2-2-5,-1-2-3,0-2 0,0-2 0,4-2 1,0-2-1,6-3 3,1 0-7,5-4-1,6 7 0,9-2 0,3 3-1,6 2 0,3 1-1,3-2-38,2 0-42,-1-2-54,4-1-55,6-5-34,11-1 67,4-6-94,9-3-83,54-36-237</inkml:trace>
  <inkml:trace contextRef="#ctx0" brushRef="#br0" timeOffset="2237.128">6844 12038 1050,'-5'0'330,"0"-2"-117,-4-2 15,-1 2-44,4 2-68,1-2-59,4 4-35,1 3-21,1 6 0,1 14-1,-2 9 11,0 7 2,-3 7-2,-5-4 4,-2 5 0,-7 0-3,-2-2-6,-3-5-5,4-7-1,2-6-10,3-12-16,9-8-22,2-9-12,4-18-91,5-19-215,3-12 33,1-3 6,4-3 45,-2 9 18,-2 2 172,-3 6 92,-2 10 242,-4 8 64,-2 6 7,0 5-19,3 3-16,-3 0-74,2 0-77,-1 6-47,2-4-31,3 4-16,0 0-1,9-4-4,5 1-2,7 3-10,5 3-2,0 5-2,-1 8 6,2 3 10,0 9-7,-5 3 2,-3 2-11,-2 3-2,-9-3-2,0 3 5,-5-3-5,-6 0 7,-3 0 1,-6-3 4,-5-4 4,-2 0 4,-3 0-4,-7-3-9,-3-7 0,0-2 8,-4-8-1,-4-6-7,-2-6-6,-7-6-8,-2 0 5,5-5-5,4 4-1,6-1 0,6 0-12,9 6-42,7 0-46,5-3-73,10 0-97,77-75-433</inkml:trace>
  <inkml:trace contextRef="#ctx0" brushRef="#br0" timeOffset="5308.3036">15042 10411 1064,'-4'-5'298,"3"2"-19,-4-9-51,1 5-42,-2-4-42,3 5-42,-3 4-37,3 0-23,1 2-15,0 2-21,0 4-6,-9 14-9,-5 15 9,-3 16 1,-8 10 0,6 6 0,-1-8 0,4-7 0,1-13 1,8-13-2,6-10-7,3-12-35,2-4-21,2-4-14,1-6-23,7-4 11,0-13 43,4-13-59,7-10-63,-1-10-5,5-2 25,-2 1 52,-6 8 60,-2 10 36,-5 11 40,-6 13 70,0 7 35,-5 2 29,1 6 2,-1 0-53,1 4-48,-2 4-39,3 2-11,3 3 20,8 12 12,3 9 5,7 4-23,1 4-15,5 4-14,-2-7-1,0-1-8,-2-2 0,-3-4 1,-4-7-2,-10-1 1,-2-5 8,-4 3 0,-3-7-3,-3 1 4,-4 0 2,-1-2 0,-8 4 2,-5-2-8,-7 1 3,-6-1-3,-5-4-5,-6 4 1,-1-2-1,-11-4 5,3-1-5,-4-1 5,0 0 3,6-8 6,5-2 2,8-3 1,7-3 1,12-2-7,7 4-6,7-2-6,6 5-6,0 5-6,3-1-6,3-4-11,6 4 22,3-8 7,9-1 1,3-1 6,1-3-1,2-1-4,-3-5 4,1-2 0,-3-3-5,-2 0 7,-1-1-7,-3-8 0,2-3 0,-4 0-1,-4 0-15,-2 5 9,-5 5 5,-2 12 1,-1 4-1,-6 8 1,3 5-2,0 2-11,-2 0 1,2-1 0,2 3-5,1 5 7,6 4 9,3 5 1,0 7 5,-1-1-3,-3 3 4,-2 5 3,-1 1-8,-2 4 11,-2 1-11,1 2 7,1-8-7,0-8 0,0-11 0,-2-5-1,2-10 0,-1-5-12,2-7 12,2-10 0,2-12 10,0-12-9,0-7-1,-4-6-5,-2 1-4,1 3 7,-3 11 2,-3 15 0,3 11 0,0 12-1,-2 7-8,4 2-9,-2 4-9,7 4 9,2 13 18,8 8 2,3 9 10,7 6-6,-2 0-5,4 4-1,-2-3 1,-3 2 4,0-5-5,-8-2-1,-2-6 0,-4-3-1,-4-9 2,-6-4 0,-3-5 6,-3-6 7,-9 6 2,-4-5-3,-10-2-4,-5 1-1,-5-4-5,-4-4 4,-2-4-5,-2-8 0,0 2 5,1-11-6,3-3-1,2-3 1,7-3-8,7 1 1,6 2 6,8 6 1,4 8-1,3 5 0,2 0 0,4 4-8,2 3-9,3 1-8,-2-1-4,3 1-3,4 0 21,4-3 12,5 3-1,-2-1 0,-1-2 0,-2 2-10,-4 1 2,-4 0-9,-3 0-9,0-2-6,0 1-13,0-5-31,7-8-2,4-6 7,4-7 4,4-3-13,2 1-13,-5 7 31,-5 9 39,-2 3 18,-5 4 6,-3 5 15,1-2 39,-3 2 33,-1 1 6,1 0-4,-2 0-14,0 0-14,0 0-20,1 0-19,1 0-16,2-1-5,3 1-1,4-4-1,1 0 0,0 2-21,1-2-4,-2 1 2,-3 0 2,0 3 8,-8 0 7,0 6 1,0-3 6,-3-2 18,3 3-6,0 2-12,3 2 1,3 8 0,5 3 8,3 1-7,2 1 5,3-3-1,0 4-5,-1-3 1,-3 3 8,-2 0 1,0-1-2,-9-7-3,2-1-5,-6-5 8,0-6-7,0 0 7,0-4-2,0 2 2,0-1 3,0 0 0,0-6-1,-3 2-4,-3-4-5,-6 1-1,3-4 0,-3 4 0,2 0 1,-2-1 13,4 5-3,5 0-2,-1 4-10,4 0 0,4 0-17,1 8-1,2 5 11,9 7 7,-2 2 0,-2 3 0,1-2 0,-5-7 1,-1 0-1,-4-6 0,0-1 1,-3-4-1,0-3 2,0 0-1,0-2 8,0-2 0,0 2-3,0-2 3,-3 2-1,3-4-7,-1 4 5,-1-1-5,-5-1-1,1 2 0,-4 0 1,-1 0-1,-1 3 1,0 1 6,2-2-5,1 0 7,0-2-2,1 0-5,2 0-1,-4-2 0,-2 2-1,-2-2 0,-5 2-16,0 0-2,-2 0-2,1-4 5,1 3 5,1-1 2,3 1 7,0-5-5,5 6 5,1 0 1,4 3 0,4-3-2,1-3-10,1 3-10,-1 0-8,2 0 0,0 0 9,-2-4 10,0 4 5,1 0-4,-1 0-11,4-3-41,1 0-50,1-10-70,3-6-37,6-10-48,-3-8-230,23-78 184</inkml:trace>
  <inkml:trace contextRef="#ctx0" brushRef="#br0" timeOffset="5528.3162">15165 10344 521,'0'1'300,"-3"2"-66,2 3-58,-1-3-17,-1 1-50,-1 2 4,1 4 1,-2 4-12,-1-2-14,-3 1-14,-4 1-20,2-3-23,-3 7-14,0-4-11,-4 7-6,-1 0 0,-2-1-32,0 1-49,-3-2-70,8-7-64,2 2-116,-26 3-637</inkml:trace>
  <inkml:trace contextRef="#ctx1" brushRef="#br0">5953 12138,'33'0,"33"0,0 0,1 0,-34 0,66 0,-66 0,33 0,-66 0,99 0,-99 0,67 0,-34 0,0 0,0 0,66 0,-33 0,-66 0,33 33,33-33,-33 0,34 0,-34 0,0 0,0 0,0 0,-33 0,33 0,-33 0,33 0,0 33,0-33,-33 0,33 0,0 0,0 0,-33 33,0-33,33 33,-33-33,-33 0,-66-33,66 0,0 33,0-33,0 33,33 0,-33-33,33 33,-66 0,-1 0,-32 0,99 0,-66 0,33 0,33 0,-66-33,33 33,0 0,0 0,0 0,0 0,-1 0,1 0,-33-66,66 66,-33 0,0 0,-33 0,66 0,-33 0,33 0,0 0,33 0,33 0,-33 0,33 0,-33 0,-33 0,67 0,-34 0,0 0,99 0,-33 0,-99 0,33 0,-33 33,33-33,-33 0,66 33</inkml:trace>
  <inkml:trace contextRef="#ctx1" brushRef="#br0" timeOffset="2408.1377">14354 10286,'-33'0,"33"0,0 0,66 33,0-33,66 0,-132 0,66 0,34 66,-34-66,-33 0,0 0,0 0,0 0,33 0,0 0,-33 0,33 0,-32 0,-1 0,33 33,0 0,-33-33,33 33,-66-33,33 0,0 0,-33 33,33-33,33 0,-32 0,-34 33,33-33,0 0,0 0,-33 0,33 33,-33-33,-66 0,-34-33,1-33,33 66,0 0,33 0,-33 0,33 0,0-33,-34 33,67 0,-66-33,33 33,33 0,-33 0,33 0,-66 0,66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1-08T03:43:16.8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854 3539,'-66'33,"-33"99,-34 0,34 166,-33-133,66 67,-34 66,-32-67,132-99,-66 67,66-67,-99 34,99-100,-33 33,33 0,0-33,0 33,0-32,0 65,0-33,0 67,0-1,-33-33,-34 100,67-1,-66 67,-33-67,66 34,0-34,-99 34,132 0,-67 65,34-32,-33 66,66-67,0-65,0-34,-33 1,33-67,-33 0,33-32,0-100,0 66,0-33,0 99,-66-33,66 67,0-1,66 67,33-1,-33 67,1-199,-67 0,33-33,0 34,-33-34,0 0,0 33,0 66,0-65,66 65,0-99,-33 133,66-133,-66 33,34-33,-34 0,33 34,-66-100,33 66,-33 0,0 33,0-66,0 0,0 0,33 33,0-66,-33 0,33 33,-33 1,33-1,0 0,-33 0,33-33,-33 33,33 0,0 33,1-66,-34 33,33 0,-33 0,0 0,99 33,-99 34,0-34,0 99,0-99,0 166,-99-1,32-65,67 32,-33-132,33-33,0 0,0-33,0 34,0-1,33 33,1-33,32 0,-33 0,33-33,-66 33,33-33,33 33,-33-33,0 0,33 0,1 0,-34 0,33 0,33 0,33 0,-66 0,-33 0,1 0,-1 0,-33 0,66 0,33 66,-33-33,-33-33,-33 0,33 0,0 0,0 0,-33 33,34-33,-1 0,0 0,33 0,0-33,-66 33,33-33,0 33,-33 0,66-33,-33 0,-33 33,33-66,0 66,34-33,-34 0,0 33,-33-33,66 0,0 33,-66-33,66 33,-33 0,-33-33,33 33,0 0,0-34,-33 1,34 0,-34 33,33-33,0 0,-33 0,33 0,0 0,33 0,-66 33,33-66,0 0,33-1,0-32,-32 33,-1 33,0-66,33 99,-66-33,33 0,-33 0,66-1,-33 1,0-33,0 33,0-33,0-33,0 66,34-100,-34 34,0 0,-33 66,0-66,33 0,33-1,-66 1,66-99,-33-34,33-32,0 131,-32-164,-1 164,0-65,33 132,-66 0,0-67,33 1,-33 33,0 0,66-34,-66 67,33-33,-33 0,0 33,0-34,0 1,0 66,0-99,0 33,0-67,0 67,33-99,-33 131,0-32,0 0,0-33,0 32,0-65,0 66,0 33,0 33,0-67,0 67,0-66,0-66,0 66,0-34,0 34,0-66,0 65,0 34,0-66,0 33,0 99,0-99,0-1,0 67,-33-99,33 99,0-99,0 32,0-32,0-132,0 65,0 34,0 65,0-65,0 0,0 66,0-34,0 34,0-33,0 33,0-34,0 34,0-33,0-1,0 1,0 33,0-66,0 32,0 1,0 33,0 33,-33-34,33 34,0 33,0-66,0 66,0-33,-33 33,-33-33,33 32,33-65,0 33,-99-33,99-67,0 133,-34-66,-32-99,33 99,-33-100,33 67,0 0,0-67,-33 100,0 0,33-1,-1 1,1 33,0 0,0 33,0 0,33 0,-33 33,0-66,0 66,0-34,33 34,-33 0,-33 0,66-33,-33 33,33 0,-67 0,1 0,33-33,33 33,-33 0,-66 0,66 0,33 0,-66 0,0 0,-1 0,34 0,-33 0,33 0,-33 0,33 0,0 0,-66 0,32 0,34 0,-66 0,33-66,0 66,66 0,-33 0,0 0,-33 0,66 0,-133 33,100-33,-33 33,0-33,33 0,-66 33,-1 0,67 1,0-34,-99 33,66 0,66-33,-66 66,33-66,0 33,-34 33,67-66,-33 33,0 0,33 0,0 0,0 0,0 34,0-1,0-66,-33 66,33 0,0-66,0 66,-33 0,33 0,0-32,-33 32,33 33,0-33,-33-33,33 66,0 1,0-67,0-33,-33 66,33-33,0 0,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1-08T03:49:36.7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570 16801,'-34'66,"34"-33,34 33,65 34,-33-67,66 66,-66 0,34-33,98 34,-33 65,34-33,-34-66,-33 0,-98-32,-34-34,33 0,-33 0,99 0,0 0,33-67,67-65,-67 0,66-100,-32 133,65 0,-32-33,-100 132,-66 0,0 0,33-67,-33 67,34 0,-34 0,132 33,-33 67,1-1,65 33,-33 1,1-67,-67 0,33 0,67 33,-100-33,33 0,-66-66,133 0,198 0,99 0,198 0,365-99,-1-99,-99 99,-231-34,-464 67,-165 66,-32 0,-34-33,0 33,-33 0,0 33,0 0,99-33,99-66,-98 66,131-66,-32-33,-67 66,-33 0,-66-34,0 67,-33-33,0-33,0-33,-33 99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08T03:52:20.05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6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9-11-08T03:56:23.701"/>
    </inkml:context>
  </inkml:definitions>
  <inkml:trace contextRef="#ctx0" brushRef="#br0">22459 5573 330,'-3'-6'147,"3"0"-72,-1-9-27,1 4 28,-3 1 1,3-1-35,-2 3-3,1 4-8,1 0-10,0 2-9,0 2-1,0-1 11,-3 1 13,3 0 29,0 0 10,0-1-1,-2-3 26,-2 2-37,1-2-5,-6 3 7,5-2-1,-1 2-10,0-2-35,-1 3-5,-1 0-4,0 0-8,-4 3 5,-1-2-6,0 2 2,-2 0-1,0-1 5,-2 4-5,-2-4 0,-3 4 7,-2 0-3,-1 2-5,-1 4 0,-2-1 0,3-3 0,1 8 0,2-3-1,-2 2 0,4-1 0,-2-4 0,3 3 0,5-6-5,-2-1 0,4 3-6,1-2-3,1-3 0,3-2-9,1-2-48,5 0-99,7 0-188,34-16-173</inkml:trace>
  <inkml:trace contextRef="#ctx0" brushRef="#br0" timeOffset="344.0196">22534 5391 574,'0'3'70,"0"-2"-68,0 2 16,-2 0 28,0 1 7,2-1 10,0 4 3,0 2 6,0 6 0,0 7 7,0 5-7,-1 7 14,-1 13-28,0 6-23,-2 1-13,-1 4-14,0 3-1,2-5-1,-1-6-5,0-5 0,2-7 8,-1-7-8,0-7 1,0-10 4,3 0-6,0-8-24,2-4-161,15-32-317</inkml:trace>
  <inkml:trace contextRef="#ctx0" brushRef="#br0" timeOffset="1577.0902">23872 4831 744,'-4'-13'467,"1"5"-357,-3-11-56,2 10 7,0 1 34,3 7 17,1-1-62,1 2-50,3 2-21,1 4-4,3 3 25,4 5 0,4 4 1,3 5-1,4 3-2,10 1 2,4 6 9,3 3 8,8 1-17,3 2 0,8 5 15,3-3-9,-2 0 5,0 4-10,-3 0 10,-5-2-5,-2 2 4,-6-4-9,-5 1 11,-5 3-11,0 2 7,0 3-8,0 5 1,-1 0 2,-2-6-3,-1-4 0,-5-4 6,-3-7-6,-6-8 1,1-6-1,-6-7 0,-2-2 0,-2-6 1,-3-3 6,-2 0-1,1 0-5,-3-2 0,0 0 6,-3 0 4,3 0 2,-2-2 40,1-2 40,-2-8-36,-4-8-39,-2-12-18,-2-10 0,-6-13-9,1-8-4,-7-8-10,0-8-23,4 3 25,1 7 0,4 10 15,1 15 5,4 9-5,3 15 6,2 7 8,1 7-8,1 4-5,7 2-24,-1 5-14,4 13 8,8 7 26,5 13 8,7 7-8,0 10-2,-1 2 10,0 2 0,-7-4 1,0-3 0,-2 1-2,-6-5 1,-4-1 0,-2 0 0,-2-2 1,-5-5 0,-5-5 1,-1-6 6,-3-10 13,-6-5 11,-5-2 1,-12-2-14,-7-3-6,-8-5-12,-4-8-14,2-3-88,9-3-174,-9-18-524</inkml:trace>
  <inkml:trace contextRef="#ctx0" brushRef="#br0" timeOffset="2312.1322">24945 7418 987,'-2'0'258,"0"-2"-102,1 1-75,0 2-30,1-1-5,-2 6-14,-8 3-22,0 10-9,-7 14-1,0 13 1,-5 11-1,-3 18 2,-2 11 4,-9 6-6,-7 8 1,-6 0 0,-7-4 1,-2-2-1,2-1 0,-4-7 1,5 6-1,1-5-1,2-1 0,1-9 1,5-15 0,3-9 0,6-12 0,7-8 1,7-11 4,5-10-5,6-2 8,4-9-1,2-1-1,2-1 0,0-2-7,-2-4-86,0 0-92,1-8-67,-1-34-113</inkml:trace>
  <inkml:trace contextRef="#ctx0" brushRef="#br0" timeOffset="2792.1597">24012 8300 702,'0'0'235,"0"0"-163,0 2-66,0 2-6,3 4 27,0 7 36,1 7 15,0 12-30,-6 10-12,-4 12-9,-7 10 3,-7 7 3,-3 8-3,-3-2-7,0 0-5,4-10 1,3-8 2,10-14-7,8-10-7,7-10-1,13-9 23,5-1 16,20 3-2,9-9-11,11-2-14,8-11 28,-2-10-19,4-4-3,-4-3-6,-9-1-1,-7 3-9,-13 5-7,-15 4-2,-13 5-12,-6 0-108,-4 2-85,-20-11-169</inkml:trace>
  <inkml:trace contextRef="#ctx0" brushRef="#br0" timeOffset="7623.436">23330 7134 229,'0'0'180,"0"-2"-9,0 0 21,0-2 9,0 0-27,0-3-43,-2 0-56,0 3-38,1 2-25,1 2-12,-3 0-4,3 0-83,0 0-98,0 4-62,0 5 64,-2 25-114</inkml:trace>
  <inkml:trace contextRef="#ctx1" brushRef="#br0">14585 14155,'0'-33,"66"33,-33 33,0-33,34 66,-34 1,66-1,-66 0,66-33,-66-33,66 66,-99-66,67 0,-67 33,33-33,-33 0,99-99,-33 66,-66-33,33 66,0-33,-33 0,33-1,-33 68,0 164,-66 133,0-199</inkml:trace>
  <inkml:trace contextRef="#ctx1" brushRef="#br0" timeOffset="1438.0823">10120 17033,'0'33,"0"-33,0 33,0 33,100-66,65 0,-33 0,34 0,32 0,-33 0,34 0,32 0,34 0,-34-66,-65 33,65 33,-165-33,67-34,32 67,-99 0,-66 0,33 0,0 0,0 0,-33 0,34 0,-1 0,0 0,0 0,33 0,-33 0,0 0,0 33,0-33,-33 0,66 0,-66 0,33 0,67 0,32 0,-99 0,66 34,0-34,-99 0,33 0,-33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xmlns="" id="{BB82C06A-6FA6-4DCA-8A74-5FCBD0B715F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xmlns="" id="{6A01366C-3CEC-43A1-8CAD-68E4D87A0DF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xmlns="" id="{76159988-CAE6-4284-9E98-93A3E36B10A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xmlns="" id="{6AF48B8D-3A2D-4087-82B6-30337CE7E0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xmlns="" id="{D1BFBC60-B082-4956-986E-B2C2DD84168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xmlns="" id="{A46CF017-5565-4BB6-9426-8A93163BDD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5A5D857-6443-4C41-93A6-3B7F7B2E19E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17687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0FB69F8-6A1E-4822-8206-9980B0F7A5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D8CA57F6-C5D1-4731-86DE-C7AF9C207D8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3CC8215A-D91E-4AFE-9DCA-FBE8A68E81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8BC5D3F-82FE-48C7-AC7B-7713F9C403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00358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2B5BE14-F306-4267-8FFB-50E2394C5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23486EE6-6C08-45FC-9575-78C4ACB2605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B30936EB-CD35-4276-A05A-32CD62F2D7A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2177186-7427-45DB-AB9C-6372BA81F9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98423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331D129C-3897-43DD-A064-2CE59742641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CAC9EF55-85FE-46C5-85FF-900B0451840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DE8A21C7-4128-4201-A9D0-3B7FDF8D517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9B8FDDC-DC0E-4A9C-B543-6631210F8C3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96992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88692-DB66-4AAB-A4DB-F4DAF24248C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37751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DD323-1061-49C9-89AE-774FF3EB400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78257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DD850-3F63-4115-99FA-AAC7D14293C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63024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8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B5E92-9029-4E88-8905-D85E18140AF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3799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8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09E9B-54A3-4B16-B7A9-1FB2F68FE14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15787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8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1EE50-CF21-4CBC-83DF-EFE38F983B0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71399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8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EE2A4-9118-44DF-AAE5-6A2382AFA8D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715134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8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8F473-271B-400E-BC42-0239099666A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54029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4F54737-26F9-4336-9482-41B8868CDF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74B69CB7-6B2E-492E-83CA-E8C4BB85C4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A9BA6777-1151-475E-9A7A-2DE570E920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6D28FF0-2E26-4BB5-B1D3-518BF8722BD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20926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8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90DDD5-047A-4042-88CD-EB368E586FC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174826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9E54-57FF-41FC-AC23-8C50B4BB750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47008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C8FEF-1517-4EDC-9E29-7924A212388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193104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C5D3F-82FE-48C7-AC7B-7713F9C4030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07127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28FF0-2E26-4BB5-B1D3-518BF8722BD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873373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DBF0E-E86F-47E2-9827-A11A4FAC7ED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828654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8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C2493-7E05-4B90-8641-40F775F5BC2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074786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8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EEAFCA-FD40-4FC6-BC02-2C16BF8DBDB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812018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8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E71BA-62E2-4ACB-8546-D3AB6FD1C32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10295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8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57538-A151-45EB-ACA5-53D799A71F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63081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BDD68DC-0E45-4B9F-80C9-D018A56619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11677031-5F2B-43D8-9A22-5F51CF67E0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12597C74-6E88-4E26-BAAC-7E74D461B9A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97DBF0E-E86F-47E2-9827-A11A4FAC7E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500934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8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43829-320A-40CA-8340-373DD064826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159277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8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231373-3B4E-4747-857E-774D0E24F51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727050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77186-7427-45DB-AB9C-6372BA81F96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043643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B8FDDC-DC0E-4A9C-B543-6631210F8C3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17535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D109936-9260-4292-BC8D-13E9D661F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8CA1EEC7-2B40-479A-B879-C42971F28D8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CE006189-BE3B-48DB-A253-0EA33B3D134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DFDC054F-7511-449C-931A-86A90A8E4B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1BC2493-7E05-4B90-8641-40F775F5BC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56178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86DE440-440F-4079-9F1B-1FBAB557E3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50D75421-97C1-45AB-B8D4-A4D01F5EBE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5E771746-04B7-4FEF-A578-F5F259C416D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49E7361F-1155-4585-B75A-76B9EFEFAC2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B979B3EA-2AEC-48E9-A2CD-965D337DE55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C6951270-BE73-4BA8-B644-8F6FE81765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AEEAFCA-FD40-4FC6-BC02-2C16BF8DBDB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15967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A2A64B3-63E8-49B2-9E7B-C54E7819DB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05F40F66-8DED-4C5A-8C1A-9902082222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DDE71BA-62E2-4ACB-8546-D3AB6FD1C3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65023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2D0E08A1-921B-4CE5-9088-0E2727D161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9057538-A151-45EB-ACA5-53D799A71F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85012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5347393-BC20-4496-BC15-90428DB1D6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77C131C-C027-4439-8FF6-9DA8351BDC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E1E2C867-8E0E-42F8-A6EA-94A48D02B5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17C22463-3524-492A-84E3-9A1364694EE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6C43829-320A-40CA-8340-373DD064826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23426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D801655-F976-429C-8D15-8E66A78464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A0F396D9-71D6-46C3-A3FE-B33AFF0DC6D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DFB3527E-43F4-450B-BDDC-BF00479209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5C212B45-C3B4-4D76-BB6B-825A823DE2F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F231373-3B4E-4747-857E-774D0E24F5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31460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hyperlink" Target="../&#24635;&#30446;&#24405;.ppt#2. &#24187;&#28783;&#29255; 2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hyperlink" Target="../&#24635;&#30446;&#24405;.ppt#-1,2,&#24187;&#28783;&#29255; 2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hyperlink" Target="../&#24635;&#30446;&#24405;.ppt#2. &#24187;&#28783;&#29255; 2" TargetMode="Externa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xmlns="" id="{F8D077D8-8168-4255-ADC1-A7D4C78530B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913284" y="6440488"/>
            <a:ext cx="28448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BC312D4-3F5C-46DB-8629-C5F836EE0B9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xmlns="" id="{322936FD-1B41-4A0D-BE2D-645BF97C96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6184" y="6400800"/>
            <a:ext cx="3860800" cy="26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第八章  电磁感应  电磁场</a:t>
            </a:r>
          </a:p>
        </p:txBody>
      </p:sp>
      <p:grpSp>
        <p:nvGrpSpPr>
          <p:cNvPr id="34820" name="Group 4">
            <a:extLst>
              <a:ext uri="{FF2B5EF4-FFF2-40B4-BE49-F238E27FC236}">
                <a16:creationId xmlns:a16="http://schemas.microsoft.com/office/drawing/2014/main" xmlns="" id="{D174136B-96F3-4745-8162-1B222AF55327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34821" name="Picture 5" descr="moban-2-3">
              <a:extLst>
                <a:ext uri="{FF2B5EF4-FFF2-40B4-BE49-F238E27FC236}">
                  <a16:creationId xmlns:a16="http://schemas.microsoft.com/office/drawing/2014/main" xmlns="" id="{0B17C1ED-88CF-4A8B-9FC9-6E0640B8D39A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4822" name="Picture 6" descr="moban-1-11">
              <a:extLst>
                <a:ext uri="{FF2B5EF4-FFF2-40B4-BE49-F238E27FC236}">
                  <a16:creationId xmlns:a16="http://schemas.microsoft.com/office/drawing/2014/main" xmlns="" id="{36321C2A-B108-489C-AE87-B580B3053B42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4824" name="Oval 8">
            <a:extLst>
              <a:ext uri="{FF2B5EF4-FFF2-40B4-BE49-F238E27FC236}">
                <a16:creationId xmlns:a16="http://schemas.microsoft.com/office/drawing/2014/main" xmlns="" id="{4915B702-CB62-45BD-8A51-ECD6EEAA2EA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4827" name="Picture 11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A25BE019-7766-40C8-B624-45F525B3CCC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28" name="Text Box 12">
            <a:hlinkClick r:id="rId16"/>
            <a:extLst>
              <a:ext uri="{FF2B5EF4-FFF2-40B4-BE49-F238E27FC236}">
                <a16:creationId xmlns:a16="http://schemas.microsoft.com/office/drawing/2014/main" xmlns="" id="{D8E779F9-BF67-4006-B57B-035020FFB27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11/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EE5866-A0C6-48BC-A350-5DD5D1B327A1}" type="slidenum">
              <a:rPr lang="en-US" altLang="zh-CN" smtClean="0"/>
              <a:pPr/>
              <a:t>‹#›</a:t>
            </a:fld>
            <a:endParaRPr lang="en-US" altLang="zh-CN"/>
          </a:p>
        </p:txBody>
      </p:sp>
      <p:grpSp>
        <p:nvGrpSpPr>
          <p:cNvPr id="7" name="Group 17">
            <a:extLst>
              <a:ext uri="{FF2B5EF4-FFF2-40B4-BE49-F238E27FC236}">
                <a16:creationId xmlns:a16="http://schemas.microsoft.com/office/drawing/2014/main" xmlns="" id="{005F82C9-6ABC-4040-BE83-59CED71C1B4E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8" name="Picture 18" descr="moban-2-3">
              <a:extLst>
                <a:ext uri="{FF2B5EF4-FFF2-40B4-BE49-F238E27FC236}">
                  <a16:creationId xmlns:a16="http://schemas.microsoft.com/office/drawing/2014/main" xmlns="" id="{891DD666-2A78-44D3-B733-AD2C90D2DF63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19" descr="moban-1-11">
              <a:extLst>
                <a:ext uri="{FF2B5EF4-FFF2-40B4-BE49-F238E27FC236}">
                  <a16:creationId xmlns:a16="http://schemas.microsoft.com/office/drawing/2014/main" xmlns="" id="{6E854DA9-714E-4C4E-B153-DE884FCF35D5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Oval 20">
            <a:extLst>
              <a:ext uri="{FF2B5EF4-FFF2-40B4-BE49-F238E27FC236}">
                <a16:creationId xmlns:a16="http://schemas.microsoft.com/office/drawing/2014/main" xmlns="" id="{5A6548A3-2763-4D90-A74B-05E5F26B7EC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671733" y="620714"/>
            <a:ext cx="5088467" cy="714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Oval 21">
            <a:extLst>
              <a:ext uri="{FF2B5EF4-FFF2-40B4-BE49-F238E27FC236}">
                <a16:creationId xmlns:a16="http://schemas.microsoft.com/office/drawing/2014/main" xmlns="" id="{AFC909E8-E85B-4EB0-824D-5206475FB2B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23">
            <a:extLst>
              <a:ext uri="{FF2B5EF4-FFF2-40B4-BE49-F238E27FC236}">
                <a16:creationId xmlns:a16="http://schemas.microsoft.com/office/drawing/2014/main" xmlns="" id="{094DFF5D-F616-43E4-B791-12126B825F9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408333" y="65088"/>
            <a:ext cx="460798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1  </a:t>
            </a:r>
            <a:r>
              <a:rPr kumimoji="1"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磁感应定律</a:t>
            </a:r>
          </a:p>
        </p:txBody>
      </p:sp>
      <p:pic>
        <p:nvPicPr>
          <p:cNvPr id="13" name="Picture 26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C9EACE30-203C-492E-BFED-98CCFF8E04D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 Box 27">
            <a:hlinkClick r:id="rId16" action="ppaction://hlinkpres?slideindex=2&amp;slidetitle=幻灯片 2"/>
            <a:extLst>
              <a:ext uri="{FF2B5EF4-FFF2-40B4-BE49-F238E27FC236}">
                <a16:creationId xmlns:a16="http://schemas.microsoft.com/office/drawing/2014/main" xmlns="" id="{56E7FF5D-6A37-4459-90BF-D4B19C392B8E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  <p:extLst>
      <p:ext uri="{BB962C8B-B14F-4D97-AF65-F5344CB8AC3E}">
        <p14:creationId xmlns:p14="http://schemas.microsoft.com/office/powerpoint/2010/main" val="4269178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11/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C312D4-3F5C-46DB-8629-C5F836EE0B96}" type="slidenum">
              <a:rPr lang="en-US" altLang="zh-CN" smtClean="0"/>
              <a:pPr/>
              <a:t>‹#›</a:t>
            </a:fld>
            <a:endParaRPr lang="en-US" altLang="zh-CN"/>
          </a:p>
        </p:txBody>
      </p:sp>
      <p:grpSp>
        <p:nvGrpSpPr>
          <p:cNvPr id="7" name="Group 4">
            <a:extLst>
              <a:ext uri="{FF2B5EF4-FFF2-40B4-BE49-F238E27FC236}">
                <a16:creationId xmlns:a16="http://schemas.microsoft.com/office/drawing/2014/main" xmlns="" id="{E750F217-6D01-4C0D-B8B1-DB33B143FD2B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8" name="Picture 5" descr="moban-2-3">
              <a:extLst>
                <a:ext uri="{FF2B5EF4-FFF2-40B4-BE49-F238E27FC236}">
                  <a16:creationId xmlns:a16="http://schemas.microsoft.com/office/drawing/2014/main" xmlns="" id="{62C2AB77-61EC-4F0F-A23B-A5861C09C17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6" descr="moban-1-11">
              <a:extLst>
                <a:ext uri="{FF2B5EF4-FFF2-40B4-BE49-F238E27FC236}">
                  <a16:creationId xmlns:a16="http://schemas.microsoft.com/office/drawing/2014/main" xmlns="" id="{1F3EEE7C-7B6B-4DEB-A657-5C82847ADFC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Oval 8">
            <a:extLst>
              <a:ext uri="{FF2B5EF4-FFF2-40B4-BE49-F238E27FC236}">
                <a16:creationId xmlns:a16="http://schemas.microsoft.com/office/drawing/2014/main" xmlns="" id="{5E3249B4-905F-46CB-A912-2F928EE4F3D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1" name="Picture 11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14C1F137-01AC-47A1-A164-3D7F08DA8F2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12">
            <a:hlinkClick r:id="rId16"/>
            <a:extLst>
              <a:ext uri="{FF2B5EF4-FFF2-40B4-BE49-F238E27FC236}">
                <a16:creationId xmlns:a16="http://schemas.microsoft.com/office/drawing/2014/main" xmlns="" id="{E1DA1C26-9E2A-4AC9-A2E2-C1658DB4EF5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  <p:extLst>
      <p:ext uri="{BB962C8B-B14F-4D97-AF65-F5344CB8AC3E}">
        <p14:creationId xmlns:p14="http://schemas.microsoft.com/office/powerpoint/2010/main" val="25552323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customXml" Target="../ink/ink7.xml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8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6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34" Type="http://schemas.openxmlformats.org/officeDocument/2006/relationships/image" Target="../media/image46.wmf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33" Type="http://schemas.openxmlformats.org/officeDocument/2006/relationships/oleObject" Target="../embeddings/oleObject54.bin"/><Relationship Id="rId38" Type="http://schemas.openxmlformats.org/officeDocument/2006/relationships/image" Target="../media/image58.e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5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41.wmf"/><Relationship Id="rId32" Type="http://schemas.openxmlformats.org/officeDocument/2006/relationships/image" Target="../media/image45.wmf"/><Relationship Id="rId37" Type="http://schemas.openxmlformats.org/officeDocument/2006/relationships/customXml" Target="../ink/ink8.xml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43.wmf"/><Relationship Id="rId36" Type="http://schemas.openxmlformats.org/officeDocument/2006/relationships/image" Target="../media/image47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47.bin"/><Relationship Id="rId31" Type="http://schemas.openxmlformats.org/officeDocument/2006/relationships/oleObject" Target="../embeddings/oleObject53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4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44.wmf"/><Relationship Id="rId35" Type="http://schemas.openxmlformats.org/officeDocument/2006/relationships/oleObject" Target="../embeddings/oleObject5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hyperlink" Target="8-0%20&#25945;&#23398;&#22522;&#26412;&#35201;&#27714;.ppt#2. &#24187;&#28783;&#29255; 2" TargetMode="External"/><Relationship Id="rId3" Type="http://schemas.openxmlformats.org/officeDocument/2006/relationships/hyperlink" Target="8-1&#30005;&#30913;&#24863;&#24212;&#23450;&#24459;.ppt" TargetMode="External"/><Relationship Id="rId7" Type="http://schemas.openxmlformats.org/officeDocument/2006/relationships/hyperlink" Target="8-5&#30913;&#22330;&#30340;&#33021;&#37327;%20&#30913;&#22330;&#33021;&#37327;&#23494;&#24230;.ppt" TargetMode="External"/><Relationship Id="rId2" Type="http://schemas.openxmlformats.org/officeDocument/2006/relationships/hyperlink" Target="8-0%20&#25945;&#23398;&#22522;&#26412;&#35201;&#27714;.ppt#-1,3,&#24187;&#28783;&#29255; 3" TargetMode="External"/><Relationship Id="rId1" Type="http://schemas.openxmlformats.org/officeDocument/2006/relationships/slideLayout" Target="../slideLayouts/slideLayout24.xml"/><Relationship Id="rId6" Type="http://schemas.openxmlformats.org/officeDocument/2006/relationships/hyperlink" Target="8-4%20RL&#30005;&#36335;.ppt#-1,1,&#24187;&#28783;&#29255; 1" TargetMode="External"/><Relationship Id="rId5" Type="http://schemas.openxmlformats.org/officeDocument/2006/relationships/hyperlink" Target="8-3&#33258;&#24863;&#21644;&#20114;&#24863;.ppt" TargetMode="External"/><Relationship Id="rId4" Type="http://schemas.openxmlformats.org/officeDocument/2006/relationships/hyperlink" Target="8-2&#21160;&#29983;&#30005;&#21160;&#21183;&#21644;&#24863;&#29983;&#30005;&#21160;&#21183;.ppt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customXml" Target="../ink/ink1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customXml" Target="../ink/ink2.xml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2.wmf"/><Relationship Id="rId18" Type="http://schemas.openxmlformats.org/officeDocument/2006/relationships/customXml" Target="../ink/ink4.xml"/><Relationship Id="rId3" Type="http://schemas.openxmlformats.org/officeDocument/2006/relationships/image" Target="../media/image25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9.wmf"/><Relationship Id="rId5" Type="http://schemas.openxmlformats.org/officeDocument/2006/relationships/image" Target="../media/image19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6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customXml" Target="../ink/ink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customXml" Target="../ink/ink6.xml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xmlns="" id="{40B983C7-5979-4EE3-A2DA-A4A6403B7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0DF5-4BC0-47D6-9B4F-3EB34ED2739F}" type="slidenum">
              <a:rPr lang="en-US" altLang="zh-CN"/>
              <a:pPr/>
              <a:t>1</a:t>
            </a:fld>
            <a:endParaRPr lang="en-US" altLang="zh-CN"/>
          </a:p>
        </p:txBody>
      </p:sp>
      <p:pic>
        <p:nvPicPr>
          <p:cNvPr id="9218" name="Picture 2" descr="影片1">
            <a:extLst>
              <a:ext uri="{FF2B5EF4-FFF2-40B4-BE49-F238E27FC236}">
                <a16:creationId xmlns:a16="http://schemas.microsoft.com/office/drawing/2014/main" xmlns="" id="{374D7FF2-145B-47E4-82CB-6234870A2F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828800"/>
            <a:ext cx="2897188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19" name="Text Box 3">
            <a:extLst>
              <a:ext uri="{FF2B5EF4-FFF2-40B4-BE49-F238E27FC236}">
                <a16:creationId xmlns:a16="http://schemas.microsoft.com/office/drawing/2014/main" xmlns="" id="{096276C8-285B-4D72-B4B9-114625A14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693864"/>
            <a:ext cx="4921250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1C1C1C"/>
                </a:solidFill>
                <a:latin typeface="宋体" panose="02010600030101010101" pitchFamily="2" charset="-122"/>
              </a:rPr>
              <a:t>英国物理学家和化学家，电磁理论的创始人之一</a:t>
            </a:r>
            <a:r>
              <a:rPr lang="en-US" altLang="zh-CN" sz="3200" b="1">
                <a:solidFill>
                  <a:srgbClr val="1C1C1C"/>
                </a:solidFill>
                <a:latin typeface="宋体" panose="02010600030101010101" pitchFamily="2" charset="-122"/>
              </a:rPr>
              <a:t>.</a:t>
            </a:r>
          </a:p>
          <a:p>
            <a:r>
              <a:rPr lang="zh-CN" altLang="en-US" sz="3200" b="1">
                <a:solidFill>
                  <a:srgbClr val="1C1C1C"/>
                </a:solidFill>
                <a:latin typeface="宋体" panose="02010600030101010101" pitchFamily="2" charset="-122"/>
              </a:rPr>
              <a:t>他创造性地提出场的思想，最早引入磁场这一名称</a:t>
            </a:r>
            <a:r>
              <a:rPr lang="en-US" altLang="zh-CN" sz="3200" b="1">
                <a:solidFill>
                  <a:srgbClr val="1C1C1C"/>
                </a:solidFill>
                <a:latin typeface="宋体" panose="02010600030101010101" pitchFamily="2" charset="-122"/>
              </a:rPr>
              <a:t>. </a:t>
            </a:r>
            <a:r>
              <a:rPr lang="en-US" altLang="zh-CN" sz="3200">
                <a:solidFill>
                  <a:srgbClr val="1C1C1C"/>
                </a:solidFill>
                <a:latin typeface="Times New Roman" panose="02020603050405020304" pitchFamily="18" charset="0"/>
              </a:rPr>
              <a:t>1831</a:t>
            </a:r>
            <a:r>
              <a:rPr lang="zh-CN" altLang="en-US" sz="3200" b="1">
                <a:solidFill>
                  <a:srgbClr val="1C1C1C"/>
                </a:solidFill>
                <a:latin typeface="宋体" panose="02010600030101010101" pitchFamily="2" charset="-122"/>
              </a:rPr>
              <a:t>年发现电磁感应现象，后又相继发现电解定律，物质的抗磁性和顺磁性，及光的偏振面在磁场中的旋转</a:t>
            </a:r>
            <a:r>
              <a:rPr lang="en-US" altLang="zh-CN" sz="3200" b="1">
                <a:solidFill>
                  <a:srgbClr val="1C1C1C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xmlns="" id="{9AE9091F-AF8D-4CC6-BEFC-2996CBA18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1" y="1096964"/>
            <a:ext cx="7845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法拉第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200">
                <a:solidFill>
                  <a:srgbClr val="1C1C1C"/>
                </a:solidFill>
                <a:latin typeface="Times New Roman" panose="02020603050405020304" pitchFamily="18" charset="0"/>
              </a:rPr>
              <a:t>Michael Faraday</a:t>
            </a:r>
            <a:r>
              <a:rPr lang="zh-CN" altLang="en-US" sz="3200">
                <a:solidFill>
                  <a:srgbClr val="1C1C1C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3200">
                <a:solidFill>
                  <a:srgbClr val="1C1C1C"/>
                </a:solidFill>
                <a:latin typeface="Times New Roman" panose="02020603050405020304" pitchFamily="18" charset="0"/>
              </a:rPr>
              <a:t>1791</a:t>
            </a:r>
            <a:r>
              <a:rPr lang="zh-CN" altLang="en-US" sz="3200">
                <a:solidFill>
                  <a:srgbClr val="1C1C1C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3200">
                <a:solidFill>
                  <a:srgbClr val="1C1C1C"/>
                </a:solidFill>
                <a:latin typeface="Times New Roman" panose="02020603050405020304" pitchFamily="18" charset="0"/>
              </a:rPr>
              <a:t>1867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）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1">
            <a:extLst>
              <a:ext uri="{FF2B5EF4-FFF2-40B4-BE49-F238E27FC236}">
                <a16:creationId xmlns:a16="http://schemas.microsoft.com/office/drawing/2014/main" xmlns="" id="{FD3C3140-C1EC-46BA-8C68-B3033EA8F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26DE8-0A9D-4B04-BA0B-30444537E686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6628" name="Text Box 4">
            <a:extLst>
              <a:ext uri="{FF2B5EF4-FFF2-40B4-BE49-F238E27FC236}">
                <a16:creationId xmlns:a16="http://schemas.microsoft.com/office/drawing/2014/main" xmlns="" id="{CF480C02-EA78-4E1D-84C3-AA63D67EA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6963" y="1023938"/>
            <a:ext cx="7689850" cy="62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EBFA"/>
                    </a:gs>
                    <a:gs pos="30000">
                      <a:srgbClr val="C4D6EB"/>
                    </a:gs>
                    <a:gs pos="60001">
                      <a:srgbClr val="85C2FF"/>
                    </a:gs>
                    <a:gs pos="100000">
                      <a:srgbClr val="5E9E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b="1">
                <a:solidFill>
                  <a:srgbClr val="CC0066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楞次定律是能量守恒定律的一种表现</a:t>
            </a:r>
          </a:p>
        </p:txBody>
      </p:sp>
      <p:sp>
        <p:nvSpPr>
          <p:cNvPr id="26640" name="Text Box 16">
            <a:extLst>
              <a:ext uri="{FF2B5EF4-FFF2-40B4-BE49-F238E27FC236}">
                <a16:creationId xmlns:a16="http://schemas.microsoft.com/office/drawing/2014/main" xmlns="" id="{EF191851-D72F-48D3-9400-2DAE727FF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0" y="2924176"/>
            <a:ext cx="3132138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维持滑杆运动必须外加一力，此过程为外力克服安培力做功转化为焦耳热</a:t>
            </a:r>
            <a:r>
              <a:rPr kumimoji="1" lang="en-US" altLang="zh-CN" sz="3200" b="1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26695" name="Group 71">
            <a:extLst>
              <a:ext uri="{FF2B5EF4-FFF2-40B4-BE49-F238E27FC236}">
                <a16:creationId xmlns:a16="http://schemas.microsoft.com/office/drawing/2014/main" xmlns="" id="{2B70ACF1-D96D-4135-A407-98EF486BC3CF}"/>
              </a:ext>
            </a:extLst>
          </p:cNvPr>
          <p:cNvGrpSpPr>
            <a:grpSpLocks/>
          </p:cNvGrpSpPr>
          <p:nvPr/>
        </p:nvGrpSpPr>
        <p:grpSpPr bwMode="auto">
          <a:xfrm>
            <a:off x="3228975" y="1955801"/>
            <a:ext cx="5530850" cy="606425"/>
            <a:chOff x="1074" y="1232"/>
            <a:chExt cx="3484" cy="382"/>
          </a:xfrm>
        </p:grpSpPr>
        <p:grpSp>
          <p:nvGrpSpPr>
            <p:cNvPr id="26693" name="Group 69">
              <a:extLst>
                <a:ext uri="{FF2B5EF4-FFF2-40B4-BE49-F238E27FC236}">
                  <a16:creationId xmlns:a16="http://schemas.microsoft.com/office/drawing/2014/main" xmlns="" id="{1ED38362-EEF5-4CAB-A30B-9B745BE6A0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4" y="1239"/>
              <a:ext cx="2414" cy="375"/>
              <a:chOff x="1558" y="1239"/>
              <a:chExt cx="2414" cy="375"/>
            </a:xfrm>
          </p:grpSpPr>
          <p:sp>
            <p:nvSpPr>
              <p:cNvPr id="26642" name="Text Box 18">
                <a:extLst>
                  <a:ext uri="{FF2B5EF4-FFF2-40B4-BE49-F238E27FC236}">
                    <a16:creationId xmlns:a16="http://schemas.microsoft.com/office/drawing/2014/main" xmlns="" id="{365F07AF-363A-4516-B0D2-6FB7340B28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58" y="1239"/>
                <a:ext cx="956" cy="373"/>
              </a:xfrm>
              <a:prstGeom prst="rect">
                <a:avLst/>
              </a:prstGeom>
              <a:solidFill>
                <a:srgbClr val="F9F0FE"/>
              </a:solidFill>
              <a:ln w="12700">
                <a:solidFill>
                  <a:srgbClr val="CC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3200" b="1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机械能</a:t>
                </a:r>
              </a:p>
            </p:txBody>
          </p:sp>
          <p:sp>
            <p:nvSpPr>
              <p:cNvPr id="26643" name="Text Box 19">
                <a:extLst>
                  <a:ext uri="{FF2B5EF4-FFF2-40B4-BE49-F238E27FC236}">
                    <a16:creationId xmlns:a16="http://schemas.microsoft.com/office/drawing/2014/main" xmlns="" id="{DC3AB4F5-8703-4780-B862-B45533B219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9" y="1243"/>
                <a:ext cx="893" cy="371"/>
              </a:xfrm>
              <a:prstGeom prst="rect">
                <a:avLst/>
              </a:prstGeom>
              <a:solidFill>
                <a:srgbClr val="EBF5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3200" b="1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焦耳热</a:t>
                </a:r>
              </a:p>
            </p:txBody>
          </p:sp>
          <p:sp>
            <p:nvSpPr>
              <p:cNvPr id="26644" name="AutoShape 20">
                <a:extLst>
                  <a:ext uri="{FF2B5EF4-FFF2-40B4-BE49-F238E27FC236}">
                    <a16:creationId xmlns:a16="http://schemas.microsoft.com/office/drawing/2014/main" xmlns="" id="{61197FF6-3B02-4861-8EBF-47916BEF63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4" y="1339"/>
                <a:ext cx="432" cy="144"/>
              </a:xfrm>
              <a:prstGeom prst="rightArrow">
                <a:avLst>
                  <a:gd name="adj1" fmla="val 50000"/>
                  <a:gd name="adj2" fmla="val 75000"/>
                </a:avLst>
              </a:prstGeom>
              <a:gradFill rotWithShape="0">
                <a:gsLst>
                  <a:gs pos="0">
                    <a:srgbClr val="FFCCFF"/>
                  </a:gs>
                  <a:gs pos="100000">
                    <a:srgbClr val="DEEDFE"/>
                  </a:gs>
                </a:gsLst>
                <a:lin ang="0" scaled="1"/>
              </a:gradFill>
              <a:ln w="2857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694" name="Text Box 70">
              <a:extLst>
                <a:ext uri="{FF2B5EF4-FFF2-40B4-BE49-F238E27FC236}">
                  <a16:creationId xmlns:a16="http://schemas.microsoft.com/office/drawing/2014/main" xmlns="" id="{942BAE02-52A4-42EB-B99C-1E2BDBC218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4" y="1232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1"/>
                <a:t>例如</a:t>
              </a:r>
            </a:p>
          </p:txBody>
        </p:sp>
      </p:grpSp>
      <p:grpSp>
        <p:nvGrpSpPr>
          <p:cNvPr id="26699" name="Group 75">
            <a:extLst>
              <a:ext uri="{FF2B5EF4-FFF2-40B4-BE49-F238E27FC236}">
                <a16:creationId xmlns:a16="http://schemas.microsoft.com/office/drawing/2014/main" xmlns="" id="{7EBCEFBB-E2AD-4697-BCBC-96042FF8555B}"/>
              </a:ext>
            </a:extLst>
          </p:cNvPr>
          <p:cNvGrpSpPr>
            <a:grpSpLocks/>
          </p:cNvGrpSpPr>
          <p:nvPr/>
        </p:nvGrpSpPr>
        <p:grpSpPr bwMode="auto">
          <a:xfrm>
            <a:off x="5638801" y="3157539"/>
            <a:ext cx="4062413" cy="2676525"/>
            <a:chOff x="2592" y="1968"/>
            <a:chExt cx="2559" cy="1686"/>
          </a:xfrm>
        </p:grpSpPr>
        <p:grpSp>
          <p:nvGrpSpPr>
            <p:cNvPr id="26672" name="Group 48">
              <a:extLst>
                <a:ext uri="{FF2B5EF4-FFF2-40B4-BE49-F238E27FC236}">
                  <a16:creationId xmlns:a16="http://schemas.microsoft.com/office/drawing/2014/main" xmlns="" id="{3D90B32A-464C-4C40-B2CC-DB9D83A3E5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1968"/>
              <a:ext cx="2352" cy="1686"/>
              <a:chOff x="336" y="2016"/>
              <a:chExt cx="2304" cy="1471"/>
            </a:xfrm>
          </p:grpSpPr>
          <p:graphicFrame>
            <p:nvGraphicFramePr>
              <p:cNvPr id="26673" name="Object 49">
                <a:extLst>
                  <a:ext uri="{FF2B5EF4-FFF2-40B4-BE49-F238E27FC236}">
                    <a16:creationId xmlns:a16="http://schemas.microsoft.com/office/drawing/2014/main" xmlns="" id="{303E719A-E396-49F9-A696-28F29247870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8" y="2016"/>
              <a:ext cx="262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72" name="Equation" r:id="rId3" imgW="215640" imgH="266400" progId="Equation.3">
                      <p:embed/>
                    </p:oleObj>
                  </mc:Choice>
                  <mc:Fallback>
                    <p:oleObj name="Equation" r:id="rId3" imgW="215640" imgH="266400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2016"/>
                            <a:ext cx="262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74" name="Text Box 50">
                <a:extLst>
                  <a:ext uri="{FF2B5EF4-FFF2-40B4-BE49-F238E27FC236}">
                    <a16:creationId xmlns:a16="http://schemas.microsoft.com/office/drawing/2014/main" xmlns="" id="{C57495E9-B784-4F1F-AB81-5E4FAD232B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2016"/>
                <a:ext cx="2304" cy="14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33CCFF"/>
                    </a:solidFill>
                    <a:latin typeface="Times New Roman" panose="02020603050405020304" pitchFamily="18" charset="0"/>
                  </a:rPr>
                  <a:t>×    ×    ×    ×    ×    ×</a:t>
                </a:r>
              </a:p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33CCFF"/>
                    </a:solidFill>
                    <a:latin typeface="Times New Roman" panose="02020603050405020304" pitchFamily="18" charset="0"/>
                  </a:rPr>
                  <a:t>×    ×    ×    ×    ×    ×</a:t>
                </a:r>
              </a:p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33CCFF"/>
                    </a:solidFill>
                    <a:latin typeface="Times New Roman" panose="02020603050405020304" pitchFamily="18" charset="0"/>
                  </a:rPr>
                  <a:t>×    ×    ×    ×    ×    ×</a:t>
                </a:r>
              </a:p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33CCFF"/>
                    </a:solidFill>
                    <a:latin typeface="Times New Roman" panose="02020603050405020304" pitchFamily="18" charset="0"/>
                  </a:rPr>
                  <a:t>×    ×    ×    ×    ×    ×</a:t>
                </a:r>
              </a:p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33CCFF"/>
                    </a:solidFill>
                    <a:latin typeface="Times New Roman" panose="02020603050405020304" pitchFamily="18" charset="0"/>
                  </a:rPr>
                  <a:t>×    ×    ×    ×    ×    ×</a:t>
                </a:r>
              </a:p>
            </p:txBody>
          </p:sp>
        </p:grpSp>
        <p:sp>
          <p:nvSpPr>
            <p:cNvPr id="26675" name="Rectangle 51">
              <a:extLst>
                <a:ext uri="{FF2B5EF4-FFF2-40B4-BE49-F238E27FC236}">
                  <a16:creationId xmlns:a16="http://schemas.microsoft.com/office/drawing/2014/main" xmlns="" id="{41CE5F78-204C-48F1-85D5-558AF78651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968"/>
              <a:ext cx="2559" cy="164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7" name="Line 53">
              <a:extLst>
                <a:ext uri="{FF2B5EF4-FFF2-40B4-BE49-F238E27FC236}">
                  <a16:creationId xmlns:a16="http://schemas.microsoft.com/office/drawing/2014/main" xmlns="" id="{7510BCB4-C6DE-4E65-B3F9-504CD3D5C2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7" y="2321"/>
              <a:ext cx="1584" cy="0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8" name="Line 54">
              <a:extLst>
                <a:ext uri="{FF2B5EF4-FFF2-40B4-BE49-F238E27FC236}">
                  <a16:creationId xmlns:a16="http://schemas.microsoft.com/office/drawing/2014/main" xmlns="" id="{9D5E15C5-856C-40F8-8778-AD93D8A50D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5" y="3281"/>
              <a:ext cx="1584" cy="0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9" name="Line 55">
              <a:extLst>
                <a:ext uri="{FF2B5EF4-FFF2-40B4-BE49-F238E27FC236}">
                  <a16:creationId xmlns:a16="http://schemas.microsoft.com/office/drawing/2014/main" xmlns="" id="{BA086832-5609-4A82-B832-937059F7EC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5" y="2321"/>
              <a:ext cx="0" cy="293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80" name="Rectangle 56">
              <a:extLst>
                <a:ext uri="{FF2B5EF4-FFF2-40B4-BE49-F238E27FC236}">
                  <a16:creationId xmlns:a16="http://schemas.microsoft.com/office/drawing/2014/main" xmlns="" id="{DC753607-19A9-4B89-8EFC-3818C3BDD2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9" y="2177"/>
              <a:ext cx="48" cy="12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6681" name="Group 57">
              <a:extLst>
                <a:ext uri="{FF2B5EF4-FFF2-40B4-BE49-F238E27FC236}">
                  <a16:creationId xmlns:a16="http://schemas.microsoft.com/office/drawing/2014/main" xmlns="" id="{B3D4B48C-145C-4830-A10A-77E9B8D136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7" y="2513"/>
              <a:ext cx="897" cy="384"/>
              <a:chOff x="4335" y="1968"/>
              <a:chExt cx="897" cy="384"/>
            </a:xfrm>
          </p:grpSpPr>
          <p:sp>
            <p:nvSpPr>
              <p:cNvPr id="26682" name="Line 58">
                <a:extLst>
                  <a:ext uri="{FF2B5EF4-FFF2-40B4-BE49-F238E27FC236}">
                    <a16:creationId xmlns:a16="http://schemas.microsoft.com/office/drawing/2014/main" xmlns="" id="{06C63CE3-EC65-4544-8D1F-120767627E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5" y="2160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CC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6683" name="Object 59">
                <a:extLst>
                  <a:ext uri="{FF2B5EF4-FFF2-40B4-BE49-F238E27FC236}">
                    <a16:creationId xmlns:a16="http://schemas.microsoft.com/office/drawing/2014/main" xmlns="" id="{3AFC84C3-8351-4DD6-A265-7EC819859E4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34" y="1968"/>
              <a:ext cx="298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73" name="Equation" r:id="rId5" imgW="177480" imgH="228600" progId="Equation.3">
                      <p:embed/>
                    </p:oleObj>
                  </mc:Choice>
                  <mc:Fallback>
                    <p:oleObj name="Equation" r:id="rId5" imgW="177480" imgH="228600" progId="Equation.3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34" y="1968"/>
                            <a:ext cx="298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684" name="Group 60">
              <a:extLst>
                <a:ext uri="{FF2B5EF4-FFF2-40B4-BE49-F238E27FC236}">
                  <a16:creationId xmlns:a16="http://schemas.microsoft.com/office/drawing/2014/main" xmlns="" id="{7B7E4EB3-ED91-4B60-89B4-42468DA0A2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17" y="2719"/>
              <a:ext cx="384" cy="498"/>
              <a:chOff x="3951" y="2174"/>
              <a:chExt cx="384" cy="498"/>
            </a:xfrm>
          </p:grpSpPr>
          <p:graphicFrame>
            <p:nvGraphicFramePr>
              <p:cNvPr id="26685" name="Object 61">
                <a:extLst>
                  <a:ext uri="{FF2B5EF4-FFF2-40B4-BE49-F238E27FC236}">
                    <a16:creationId xmlns:a16="http://schemas.microsoft.com/office/drawing/2014/main" xmlns="" id="{E487C2C7-CA1D-4D96-9C3B-67EEF603FC8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51" y="2174"/>
              <a:ext cx="323" cy="4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74" name="Equation" r:id="rId7" imgW="139680" imgH="215640" progId="Equation.3">
                      <p:embed/>
                    </p:oleObj>
                  </mc:Choice>
                  <mc:Fallback>
                    <p:oleObj name="Equation" r:id="rId7" imgW="139680" imgH="215640" progId="Equation.3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1" y="2174"/>
                            <a:ext cx="323" cy="4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86" name="Line 62">
                <a:extLst>
                  <a:ext uri="{FF2B5EF4-FFF2-40B4-BE49-F238E27FC236}">
                    <a16:creationId xmlns:a16="http://schemas.microsoft.com/office/drawing/2014/main" xmlns="" id="{C95D875F-B032-460C-9F97-12EC1A6AA4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35" y="2304"/>
                <a:ext cx="0" cy="288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687" name="Group 63">
              <a:extLst>
                <a:ext uri="{FF2B5EF4-FFF2-40B4-BE49-F238E27FC236}">
                  <a16:creationId xmlns:a16="http://schemas.microsoft.com/office/drawing/2014/main" xmlns="" id="{F11C2C16-1810-434D-A44E-32658BF02C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11" y="2526"/>
              <a:ext cx="968" cy="469"/>
              <a:chOff x="3319" y="1981"/>
              <a:chExt cx="968" cy="469"/>
            </a:xfrm>
          </p:grpSpPr>
          <p:graphicFrame>
            <p:nvGraphicFramePr>
              <p:cNvPr id="26688" name="Object 64">
                <a:extLst>
                  <a:ext uri="{FF2B5EF4-FFF2-40B4-BE49-F238E27FC236}">
                    <a16:creationId xmlns:a16="http://schemas.microsoft.com/office/drawing/2014/main" xmlns="" id="{61B19F38-BD31-49C3-9BAD-07F8F4AF49C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19" y="1981"/>
              <a:ext cx="417" cy="4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75" name="Equation" r:id="rId9" imgW="203040" imgH="228600" progId="Equation.3">
                      <p:embed/>
                    </p:oleObj>
                  </mc:Choice>
                  <mc:Fallback>
                    <p:oleObj name="Equation" r:id="rId9" imgW="203040" imgH="228600" progId="Equation.3">
                      <p:embed/>
                      <p:pic>
                        <p:nvPicPr>
                          <p:cNvPr id="0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9" y="1981"/>
                            <a:ext cx="417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89" name="AutoShape 65">
                <a:extLst>
                  <a:ext uri="{FF2B5EF4-FFF2-40B4-BE49-F238E27FC236}">
                    <a16:creationId xmlns:a16="http://schemas.microsoft.com/office/drawing/2014/main" xmlns="" id="{B3015D30-883E-4958-89FE-175DF0B8B2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5" y="2112"/>
                <a:ext cx="672" cy="96"/>
              </a:xfrm>
              <a:prstGeom prst="leftArrow">
                <a:avLst>
                  <a:gd name="adj1" fmla="val 50000"/>
                  <a:gd name="adj2" fmla="val 175000"/>
                </a:avLst>
              </a:prstGeom>
              <a:solidFill>
                <a:srgbClr val="FF99FF"/>
              </a:solidFill>
              <a:ln w="2857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697" name="Line 73">
              <a:extLst>
                <a:ext uri="{FF2B5EF4-FFF2-40B4-BE49-F238E27FC236}">
                  <a16:creationId xmlns:a16="http://schemas.microsoft.com/office/drawing/2014/main" xmlns="" id="{29ADA3D6-15E3-471E-BF51-651912F7C4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9" y="3001"/>
              <a:ext cx="0" cy="293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98" name="Rectangle 74">
              <a:extLst>
                <a:ext uri="{FF2B5EF4-FFF2-40B4-BE49-F238E27FC236}">
                  <a16:creationId xmlns:a16="http://schemas.microsoft.com/office/drawing/2014/main" xmlns="" id="{BC20ABCF-3BB6-4DD8-B033-A1D8897A6A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3" y="2600"/>
              <a:ext cx="91" cy="408"/>
            </a:xfrm>
            <a:prstGeom prst="rect">
              <a:avLst/>
            </a:prstGeom>
            <a:noFill/>
            <a:ln w="31750">
              <a:solidFill>
                <a:srgbClr val="CC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墨迹 1"/>
              <p14:cNvContentPartPr/>
              <p14:nvPr/>
            </p14:nvContentPartPr>
            <p14:xfrm>
              <a:off x="5952960" y="6036480"/>
              <a:ext cx="4370040" cy="41724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943600" y="6027120"/>
                <a:ext cx="4388760" cy="435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灯片编号占位符 1">
            <a:extLst>
              <a:ext uri="{FF2B5EF4-FFF2-40B4-BE49-F238E27FC236}">
                <a16:creationId xmlns:a16="http://schemas.microsoft.com/office/drawing/2014/main" xmlns="" id="{9B65421A-6168-4538-A9B4-25CAB92ED2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E2E54-6616-46A8-9193-C916D6E4B6C9}" type="slidenum">
              <a:rPr lang="en-US" altLang="zh-CN"/>
              <a:pPr/>
              <a:t>11</a:t>
            </a:fld>
            <a:endParaRPr lang="en-US" altLang="zh-CN"/>
          </a:p>
        </p:txBody>
      </p:sp>
      <p:grpSp>
        <p:nvGrpSpPr>
          <p:cNvPr id="20551" name="Group 71">
            <a:extLst>
              <a:ext uri="{FF2B5EF4-FFF2-40B4-BE49-F238E27FC236}">
                <a16:creationId xmlns:a16="http://schemas.microsoft.com/office/drawing/2014/main" xmlns="" id="{A8EA7358-2337-4FC4-B629-F1064EDB041B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914400"/>
            <a:ext cx="3886200" cy="5105400"/>
            <a:chOff x="2880" y="576"/>
            <a:chExt cx="2448" cy="3216"/>
          </a:xfrm>
        </p:grpSpPr>
        <p:graphicFrame>
          <p:nvGraphicFramePr>
            <p:cNvPr id="20483" name="Object 3">
              <a:extLst>
                <a:ext uri="{FF2B5EF4-FFF2-40B4-BE49-F238E27FC236}">
                  <a16:creationId xmlns:a16="http://schemas.microsoft.com/office/drawing/2014/main" xmlns="" id="{AC74FD64-3278-4D0A-9B0F-03AC1E2028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2976"/>
            <a:ext cx="33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9" name="Equation" r:id="rId3" imgW="152280" imgH="164880" progId="Equation.3">
                    <p:embed/>
                  </p:oleObj>
                </mc:Choice>
                <mc:Fallback>
                  <p:oleObj name="Equation" r:id="rId3" imgW="152280" imgH="1648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976"/>
                          <a:ext cx="33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484" name="Group 4">
              <a:extLst>
                <a:ext uri="{FF2B5EF4-FFF2-40B4-BE49-F238E27FC236}">
                  <a16:creationId xmlns:a16="http://schemas.microsoft.com/office/drawing/2014/main" xmlns="" id="{E0937757-7DD6-44C0-BF91-0E554DFE25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7" y="960"/>
              <a:ext cx="1713" cy="1319"/>
              <a:chOff x="1296" y="1152"/>
              <a:chExt cx="2592" cy="1536"/>
            </a:xfrm>
          </p:grpSpPr>
          <p:sp>
            <p:nvSpPr>
              <p:cNvPr id="20485" name="Line 5">
                <a:extLst>
                  <a:ext uri="{FF2B5EF4-FFF2-40B4-BE49-F238E27FC236}">
                    <a16:creationId xmlns:a16="http://schemas.microsoft.com/office/drawing/2014/main" xmlns="" id="{AA921A6D-8718-4DA0-ACD3-AE289BF248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152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86" name="Line 6">
                <a:extLst>
                  <a:ext uri="{FF2B5EF4-FFF2-40B4-BE49-F238E27FC236}">
                    <a16:creationId xmlns:a16="http://schemas.microsoft.com/office/drawing/2014/main" xmlns="" id="{E5840B96-B86E-4656-9388-5DD2FBD8B5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59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87" name="Line 7">
                <a:extLst>
                  <a:ext uri="{FF2B5EF4-FFF2-40B4-BE49-F238E27FC236}">
                    <a16:creationId xmlns:a16="http://schemas.microsoft.com/office/drawing/2014/main" xmlns="" id="{4B23049B-51F4-4796-AF96-45ED1DCAC6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766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88" name="Line 8">
                <a:extLst>
                  <a:ext uri="{FF2B5EF4-FFF2-40B4-BE49-F238E27FC236}">
                    <a16:creationId xmlns:a16="http://schemas.microsoft.com/office/drawing/2014/main" xmlns="" id="{07F0BC8F-98D6-4B09-9624-73E8E9DB65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074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89" name="Line 9">
                <a:extLst>
                  <a:ext uri="{FF2B5EF4-FFF2-40B4-BE49-F238E27FC236}">
                    <a16:creationId xmlns:a16="http://schemas.microsoft.com/office/drawing/2014/main" xmlns="" id="{57DB1852-BEF9-40CF-9F98-3668AC6BDF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381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0" name="Line 10">
                <a:extLst>
                  <a:ext uri="{FF2B5EF4-FFF2-40B4-BE49-F238E27FC236}">
                    <a16:creationId xmlns:a16="http://schemas.microsoft.com/office/drawing/2014/main" xmlns="" id="{9BD441C3-F863-4526-98AE-850AD42597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688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0491" name="Line 11">
              <a:extLst>
                <a:ext uri="{FF2B5EF4-FFF2-40B4-BE49-F238E27FC236}">
                  <a16:creationId xmlns:a16="http://schemas.microsoft.com/office/drawing/2014/main" xmlns="" id="{998F7958-F002-495D-ADFF-9D29313AF1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3" y="960"/>
              <a:ext cx="12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92" name="Line 12">
              <a:extLst>
                <a:ext uri="{FF2B5EF4-FFF2-40B4-BE49-F238E27FC236}">
                  <a16:creationId xmlns:a16="http://schemas.microsoft.com/office/drawing/2014/main" xmlns="" id="{AFA02744-D8E3-49E9-AB5A-BEA3715921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6" y="1488"/>
              <a:ext cx="12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93" name="Rectangle 13">
              <a:extLst>
                <a:ext uri="{FF2B5EF4-FFF2-40B4-BE49-F238E27FC236}">
                  <a16:creationId xmlns:a16="http://schemas.microsoft.com/office/drawing/2014/main" xmlns="" id="{F923F222-D70C-46C5-89C6-5A23018C2C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0" y="1200"/>
              <a:ext cx="82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4" name="Rectangle 14">
              <a:extLst>
                <a:ext uri="{FF2B5EF4-FFF2-40B4-BE49-F238E27FC236}">
                  <a16:creationId xmlns:a16="http://schemas.microsoft.com/office/drawing/2014/main" xmlns="" id="{3A563BD4-5529-4BE0-AC36-FA767290E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3" y="1728"/>
              <a:ext cx="82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5" name="Rectangle 15">
              <a:extLst>
                <a:ext uri="{FF2B5EF4-FFF2-40B4-BE49-F238E27FC236}">
                  <a16:creationId xmlns:a16="http://schemas.microsoft.com/office/drawing/2014/main" xmlns="" id="{4A5C872A-4B9B-4748-8034-DC617447B8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1968"/>
              <a:ext cx="122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6" name="Rectangle 16">
              <a:extLst>
                <a:ext uri="{FF2B5EF4-FFF2-40B4-BE49-F238E27FC236}">
                  <a16:creationId xmlns:a16="http://schemas.microsoft.com/office/drawing/2014/main" xmlns="" id="{E4E7ABE9-2536-49A2-9B4E-1B282628D5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7" y="2208"/>
              <a:ext cx="571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497" name="Group 17">
              <a:extLst>
                <a:ext uri="{FF2B5EF4-FFF2-40B4-BE49-F238E27FC236}">
                  <a16:creationId xmlns:a16="http://schemas.microsoft.com/office/drawing/2014/main" xmlns="" id="{C5352990-2389-49A8-A9C6-13CD5DBBBC8C}"/>
                </a:ext>
              </a:extLst>
            </p:cNvPr>
            <p:cNvGrpSpPr>
              <a:grpSpLocks/>
            </p:cNvGrpSpPr>
            <p:nvPr/>
          </p:nvGrpSpPr>
          <p:grpSpPr bwMode="auto">
            <a:xfrm rot="-456532">
              <a:off x="3173" y="960"/>
              <a:ext cx="1711" cy="1872"/>
              <a:chOff x="1330" y="1056"/>
              <a:chExt cx="2174" cy="2180"/>
            </a:xfrm>
          </p:grpSpPr>
          <p:sp>
            <p:nvSpPr>
              <p:cNvPr id="20498" name="Line 18">
                <a:extLst>
                  <a:ext uri="{FF2B5EF4-FFF2-40B4-BE49-F238E27FC236}">
                    <a16:creationId xmlns:a16="http://schemas.microsoft.com/office/drawing/2014/main" xmlns="" id="{A22B132D-3ED0-43F4-BCD6-15174A81E5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6" y="2440"/>
                <a:ext cx="621" cy="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0499" name="Group 19">
                <a:extLst>
                  <a:ext uri="{FF2B5EF4-FFF2-40B4-BE49-F238E27FC236}">
                    <a16:creationId xmlns:a16="http://schemas.microsoft.com/office/drawing/2014/main" xmlns="" id="{2551E70D-93A1-4379-A2B4-6D4A6D23C6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30" y="2544"/>
                <a:ext cx="830" cy="692"/>
                <a:chOff x="1167" y="2208"/>
                <a:chExt cx="753" cy="599"/>
              </a:xfrm>
            </p:grpSpPr>
            <p:grpSp>
              <p:nvGrpSpPr>
                <p:cNvPr id="20500" name="Group 20">
                  <a:extLst>
                    <a:ext uri="{FF2B5EF4-FFF2-40B4-BE49-F238E27FC236}">
                      <a16:creationId xmlns:a16="http://schemas.microsoft.com/office/drawing/2014/main" xmlns="" id="{20A92889-5CDF-4D4C-88E1-940D4433970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2516868">
                  <a:off x="1440" y="2208"/>
                  <a:ext cx="480" cy="288"/>
                  <a:chOff x="1200" y="2688"/>
                  <a:chExt cx="432" cy="240"/>
                </a:xfrm>
              </p:grpSpPr>
              <p:sp>
                <p:nvSpPr>
                  <p:cNvPr id="20501" name="Oval 21">
                    <a:extLst>
                      <a:ext uri="{FF2B5EF4-FFF2-40B4-BE49-F238E27FC236}">
                        <a16:creationId xmlns:a16="http://schemas.microsoft.com/office/drawing/2014/main" xmlns="" id="{DF9284CC-C409-42E1-B00E-C2BBE561ED5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688"/>
                    <a:ext cx="432" cy="16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02" name="Freeform 22">
                    <a:extLst>
                      <a:ext uri="{FF2B5EF4-FFF2-40B4-BE49-F238E27FC236}">
                        <a16:creationId xmlns:a16="http://schemas.microsoft.com/office/drawing/2014/main" xmlns="" id="{DFF4DC4A-9B09-43A2-84A1-E1DCB62C37E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207" y="2741"/>
                    <a:ext cx="425" cy="80"/>
                  </a:xfrm>
                  <a:custGeom>
                    <a:avLst/>
                    <a:gdLst>
                      <a:gd name="T0" fmla="*/ 0 w 614"/>
                      <a:gd name="T1" fmla="*/ 134 h 144"/>
                      <a:gd name="T2" fmla="*/ 48 w 614"/>
                      <a:gd name="T3" fmla="*/ 58 h 144"/>
                      <a:gd name="T4" fmla="*/ 288 w 614"/>
                      <a:gd name="T5" fmla="*/ 0 h 144"/>
                      <a:gd name="T6" fmla="*/ 537 w 614"/>
                      <a:gd name="T7" fmla="*/ 58 h 144"/>
                      <a:gd name="T8" fmla="*/ 614 w 614"/>
                      <a:gd name="T9" fmla="*/ 144 h 1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14" h="144">
                        <a:moveTo>
                          <a:pt x="0" y="134"/>
                        </a:moveTo>
                        <a:cubicBezTo>
                          <a:pt x="8" y="122"/>
                          <a:pt x="0" y="80"/>
                          <a:pt x="48" y="58"/>
                        </a:cubicBezTo>
                        <a:cubicBezTo>
                          <a:pt x="96" y="36"/>
                          <a:pt x="207" y="0"/>
                          <a:pt x="288" y="0"/>
                        </a:cubicBezTo>
                        <a:cubicBezTo>
                          <a:pt x="369" y="0"/>
                          <a:pt x="483" y="34"/>
                          <a:pt x="537" y="58"/>
                        </a:cubicBezTo>
                        <a:cubicBezTo>
                          <a:pt x="591" y="82"/>
                          <a:pt x="598" y="126"/>
                          <a:pt x="614" y="144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03" name="Oval 23">
                    <a:extLst>
                      <a:ext uri="{FF2B5EF4-FFF2-40B4-BE49-F238E27FC236}">
                        <a16:creationId xmlns:a16="http://schemas.microsoft.com/office/drawing/2014/main" xmlns="" id="{462AD43E-9DD5-4F80-A54F-0394FD78DB4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768"/>
                    <a:ext cx="432" cy="16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04" name="Freeform 24">
                    <a:extLst>
                      <a:ext uri="{FF2B5EF4-FFF2-40B4-BE49-F238E27FC236}">
                        <a16:creationId xmlns:a16="http://schemas.microsoft.com/office/drawing/2014/main" xmlns="" id="{FC6B2FD6-9F8A-46F3-859D-42CB75F68E0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207" y="2715"/>
                    <a:ext cx="425" cy="80"/>
                  </a:xfrm>
                  <a:custGeom>
                    <a:avLst/>
                    <a:gdLst>
                      <a:gd name="T0" fmla="*/ 0 w 614"/>
                      <a:gd name="T1" fmla="*/ 134 h 144"/>
                      <a:gd name="T2" fmla="*/ 48 w 614"/>
                      <a:gd name="T3" fmla="*/ 58 h 144"/>
                      <a:gd name="T4" fmla="*/ 288 w 614"/>
                      <a:gd name="T5" fmla="*/ 0 h 144"/>
                      <a:gd name="T6" fmla="*/ 537 w 614"/>
                      <a:gd name="T7" fmla="*/ 58 h 144"/>
                      <a:gd name="T8" fmla="*/ 614 w 614"/>
                      <a:gd name="T9" fmla="*/ 144 h 1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14" h="144">
                        <a:moveTo>
                          <a:pt x="0" y="134"/>
                        </a:moveTo>
                        <a:cubicBezTo>
                          <a:pt x="8" y="122"/>
                          <a:pt x="0" y="80"/>
                          <a:pt x="48" y="58"/>
                        </a:cubicBezTo>
                        <a:cubicBezTo>
                          <a:pt x="96" y="36"/>
                          <a:pt x="207" y="0"/>
                          <a:pt x="288" y="0"/>
                        </a:cubicBezTo>
                        <a:cubicBezTo>
                          <a:pt x="369" y="0"/>
                          <a:pt x="483" y="34"/>
                          <a:pt x="537" y="58"/>
                        </a:cubicBezTo>
                        <a:cubicBezTo>
                          <a:pt x="591" y="82"/>
                          <a:pt x="598" y="126"/>
                          <a:pt x="614" y="144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505" name="Oval 25">
                  <a:extLst>
                    <a:ext uri="{FF2B5EF4-FFF2-40B4-BE49-F238E27FC236}">
                      <a16:creationId xmlns:a16="http://schemas.microsoft.com/office/drawing/2014/main" xmlns="" id="{BF7E6B1E-6BC1-4F8C-BE49-147274DB59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16868">
                  <a:off x="1232" y="2544"/>
                  <a:ext cx="480" cy="192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06" name="Freeform 26">
                  <a:extLst>
                    <a:ext uri="{FF2B5EF4-FFF2-40B4-BE49-F238E27FC236}">
                      <a16:creationId xmlns:a16="http://schemas.microsoft.com/office/drawing/2014/main" xmlns="" id="{3D3279AB-D763-4045-A66A-5A36DC3310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2516868">
                  <a:off x="1228" y="2606"/>
                  <a:ext cx="472" cy="96"/>
                </a:xfrm>
                <a:custGeom>
                  <a:avLst/>
                  <a:gdLst>
                    <a:gd name="T0" fmla="*/ 0 w 614"/>
                    <a:gd name="T1" fmla="*/ 134 h 144"/>
                    <a:gd name="T2" fmla="*/ 48 w 614"/>
                    <a:gd name="T3" fmla="*/ 58 h 144"/>
                    <a:gd name="T4" fmla="*/ 288 w 614"/>
                    <a:gd name="T5" fmla="*/ 0 h 144"/>
                    <a:gd name="T6" fmla="*/ 537 w 614"/>
                    <a:gd name="T7" fmla="*/ 58 h 144"/>
                    <a:gd name="T8" fmla="*/ 614 w 614"/>
                    <a:gd name="T9" fmla="*/ 144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4" h="144">
                      <a:moveTo>
                        <a:pt x="0" y="134"/>
                      </a:moveTo>
                      <a:cubicBezTo>
                        <a:pt x="8" y="122"/>
                        <a:pt x="0" y="80"/>
                        <a:pt x="48" y="58"/>
                      </a:cubicBezTo>
                      <a:cubicBezTo>
                        <a:pt x="96" y="36"/>
                        <a:pt x="207" y="0"/>
                        <a:pt x="288" y="0"/>
                      </a:cubicBezTo>
                      <a:cubicBezTo>
                        <a:pt x="369" y="0"/>
                        <a:pt x="483" y="34"/>
                        <a:pt x="537" y="58"/>
                      </a:cubicBezTo>
                      <a:cubicBezTo>
                        <a:pt x="591" y="82"/>
                        <a:pt x="598" y="126"/>
                        <a:pt x="614" y="14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07" name="Oval 27">
                  <a:extLst>
                    <a:ext uri="{FF2B5EF4-FFF2-40B4-BE49-F238E27FC236}">
                      <a16:creationId xmlns:a16="http://schemas.microsoft.com/office/drawing/2014/main" xmlns="" id="{F1293812-498C-411E-9F7C-C2F84D4D5C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16868">
                  <a:off x="1167" y="2615"/>
                  <a:ext cx="480" cy="192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08" name="Freeform 28">
                  <a:extLst>
                    <a:ext uri="{FF2B5EF4-FFF2-40B4-BE49-F238E27FC236}">
                      <a16:creationId xmlns:a16="http://schemas.microsoft.com/office/drawing/2014/main" xmlns="" id="{CD41E3CF-685D-4023-8E6F-F230636F19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2516868">
                  <a:off x="1249" y="2583"/>
                  <a:ext cx="472" cy="96"/>
                </a:xfrm>
                <a:custGeom>
                  <a:avLst/>
                  <a:gdLst>
                    <a:gd name="T0" fmla="*/ 0 w 614"/>
                    <a:gd name="T1" fmla="*/ 134 h 144"/>
                    <a:gd name="T2" fmla="*/ 48 w 614"/>
                    <a:gd name="T3" fmla="*/ 58 h 144"/>
                    <a:gd name="T4" fmla="*/ 288 w 614"/>
                    <a:gd name="T5" fmla="*/ 0 h 144"/>
                    <a:gd name="T6" fmla="*/ 537 w 614"/>
                    <a:gd name="T7" fmla="*/ 58 h 144"/>
                    <a:gd name="T8" fmla="*/ 614 w 614"/>
                    <a:gd name="T9" fmla="*/ 144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4" h="144">
                      <a:moveTo>
                        <a:pt x="0" y="134"/>
                      </a:moveTo>
                      <a:cubicBezTo>
                        <a:pt x="8" y="122"/>
                        <a:pt x="0" y="80"/>
                        <a:pt x="48" y="58"/>
                      </a:cubicBezTo>
                      <a:cubicBezTo>
                        <a:pt x="96" y="36"/>
                        <a:pt x="207" y="0"/>
                        <a:pt x="288" y="0"/>
                      </a:cubicBezTo>
                      <a:cubicBezTo>
                        <a:pt x="369" y="0"/>
                        <a:pt x="483" y="34"/>
                        <a:pt x="537" y="58"/>
                      </a:cubicBezTo>
                      <a:cubicBezTo>
                        <a:pt x="591" y="82"/>
                        <a:pt x="598" y="126"/>
                        <a:pt x="614" y="14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509" name="Line 29">
                <a:extLst>
                  <a:ext uri="{FF2B5EF4-FFF2-40B4-BE49-F238E27FC236}">
                    <a16:creationId xmlns:a16="http://schemas.microsoft.com/office/drawing/2014/main" xmlns="" id="{3A7A0124-6033-43B0-9BC4-57475853F1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97" y="2440"/>
                <a:ext cx="208" cy="3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0" name="Line 30">
                <a:extLst>
                  <a:ext uri="{FF2B5EF4-FFF2-40B4-BE49-F238E27FC236}">
                    <a16:creationId xmlns:a16="http://schemas.microsoft.com/office/drawing/2014/main" xmlns="" id="{769F732B-FB63-41D8-A722-4813DA89BF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05" y="1886"/>
                <a:ext cx="899" cy="9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1" name="Line 31">
                <a:extLst>
                  <a:ext uri="{FF2B5EF4-FFF2-40B4-BE49-F238E27FC236}">
                    <a16:creationId xmlns:a16="http://schemas.microsoft.com/office/drawing/2014/main" xmlns="" id="{D97A48F6-0A68-4586-B5CB-58C7E3491A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020" y="1056"/>
                <a:ext cx="484" cy="8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2" name="Line 32">
                <a:extLst>
                  <a:ext uri="{FF2B5EF4-FFF2-40B4-BE49-F238E27FC236}">
                    <a16:creationId xmlns:a16="http://schemas.microsoft.com/office/drawing/2014/main" xmlns="" id="{23C0907E-02A5-44D5-A25D-6407BD737D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51" y="1056"/>
                <a:ext cx="969" cy="9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3" name="Line 33">
                <a:extLst>
                  <a:ext uri="{FF2B5EF4-FFF2-40B4-BE49-F238E27FC236}">
                    <a16:creationId xmlns:a16="http://schemas.microsoft.com/office/drawing/2014/main" xmlns="" id="{F2299A31-EB9C-44D0-B05C-005BD46667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051" y="2025"/>
                <a:ext cx="485" cy="7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4" name="Line 34">
                <a:extLst>
                  <a:ext uri="{FF2B5EF4-FFF2-40B4-BE49-F238E27FC236}">
                    <a16:creationId xmlns:a16="http://schemas.microsoft.com/office/drawing/2014/main" xmlns="" id="{F0D6F88B-D724-47BF-93C1-FF623ED7F2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36" y="1886"/>
                <a:ext cx="899" cy="9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5" name="Line 35">
                <a:extLst>
                  <a:ext uri="{FF2B5EF4-FFF2-40B4-BE49-F238E27FC236}">
                    <a16:creationId xmlns:a16="http://schemas.microsoft.com/office/drawing/2014/main" xmlns="" id="{DC5C25F0-A7D9-4C0C-A062-F6EC2CF06D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951" y="1056"/>
                <a:ext cx="484" cy="8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6" name="Line 36">
                <a:extLst>
                  <a:ext uri="{FF2B5EF4-FFF2-40B4-BE49-F238E27FC236}">
                    <a16:creationId xmlns:a16="http://schemas.microsoft.com/office/drawing/2014/main" xmlns="" id="{4DD564AE-82FB-4275-9D80-106752DAE3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82" y="1056"/>
                <a:ext cx="969" cy="9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7" name="Line 37">
                <a:extLst>
                  <a:ext uri="{FF2B5EF4-FFF2-40B4-BE49-F238E27FC236}">
                    <a16:creationId xmlns:a16="http://schemas.microsoft.com/office/drawing/2014/main" xmlns="" id="{7FFE4607-8F0C-4A30-B11F-6AEC993BB5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982" y="2025"/>
                <a:ext cx="484" cy="7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8" name="Line 38">
                <a:extLst>
                  <a:ext uri="{FF2B5EF4-FFF2-40B4-BE49-F238E27FC236}">
                    <a16:creationId xmlns:a16="http://schemas.microsoft.com/office/drawing/2014/main" xmlns="" id="{51D727E9-613C-48AE-BCB4-F452C6B34B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66" y="1886"/>
                <a:ext cx="900" cy="9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9" name="Line 39">
                <a:extLst>
                  <a:ext uri="{FF2B5EF4-FFF2-40B4-BE49-F238E27FC236}">
                    <a16:creationId xmlns:a16="http://schemas.microsoft.com/office/drawing/2014/main" xmlns="" id="{9558C109-6724-4A06-AFBD-323D88CD6A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881" y="1056"/>
                <a:ext cx="485" cy="8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20" name="Line 40">
                <a:extLst>
                  <a:ext uri="{FF2B5EF4-FFF2-40B4-BE49-F238E27FC236}">
                    <a16:creationId xmlns:a16="http://schemas.microsoft.com/office/drawing/2014/main" xmlns="" id="{D3CFF619-25E2-43CE-AA8D-FB82EFBFD1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13" y="1056"/>
                <a:ext cx="968" cy="9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21" name="Line 41">
                <a:extLst>
                  <a:ext uri="{FF2B5EF4-FFF2-40B4-BE49-F238E27FC236}">
                    <a16:creationId xmlns:a16="http://schemas.microsoft.com/office/drawing/2014/main" xmlns="" id="{1563264E-6561-48E6-8ADD-5A39DB9695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13" y="2025"/>
                <a:ext cx="207" cy="3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22" name="Line 42">
                <a:extLst>
                  <a:ext uri="{FF2B5EF4-FFF2-40B4-BE49-F238E27FC236}">
                    <a16:creationId xmlns:a16="http://schemas.microsoft.com/office/drawing/2014/main" xmlns="" id="{7ED17844-5F0D-4CB8-B243-1EA5C487AE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20" y="2371"/>
                <a:ext cx="200" cy="17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0523" name="Line 43">
              <a:extLst>
                <a:ext uri="{FF2B5EF4-FFF2-40B4-BE49-F238E27FC236}">
                  <a16:creationId xmlns:a16="http://schemas.microsoft.com/office/drawing/2014/main" xmlns="" id="{7E7E2EE7-97B5-496F-8611-FD80F7F3A0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2830"/>
              <a:ext cx="609" cy="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24" name="Line 44">
              <a:extLst>
                <a:ext uri="{FF2B5EF4-FFF2-40B4-BE49-F238E27FC236}">
                  <a16:creationId xmlns:a16="http://schemas.microsoft.com/office/drawing/2014/main" xmlns="" id="{B1599530-412C-4F02-A6D1-57C1A6C0A9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3" y="3456"/>
              <a:ext cx="746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25" name="Line 45">
              <a:extLst>
                <a:ext uri="{FF2B5EF4-FFF2-40B4-BE49-F238E27FC236}">
                  <a16:creationId xmlns:a16="http://schemas.microsoft.com/office/drawing/2014/main" xmlns="" id="{C7984971-CF4A-4A92-AF49-26DE7630AB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9" y="2830"/>
              <a:ext cx="0" cy="16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26" name="Line 46">
              <a:extLst>
                <a:ext uri="{FF2B5EF4-FFF2-40B4-BE49-F238E27FC236}">
                  <a16:creationId xmlns:a16="http://schemas.microsoft.com/office/drawing/2014/main" xmlns="" id="{4B0109C9-7C74-4825-BBAB-A7B0927B4B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7" y="3293"/>
              <a:ext cx="0" cy="16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27" name="Rectangle 47">
              <a:extLst>
                <a:ext uri="{FF2B5EF4-FFF2-40B4-BE49-F238E27FC236}">
                  <a16:creationId xmlns:a16="http://schemas.microsoft.com/office/drawing/2014/main" xmlns="" id="{E3AE4BE3-B806-429F-85FE-D81672AA60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7" y="2993"/>
              <a:ext cx="81" cy="319"/>
            </a:xfrm>
            <a:prstGeom prst="rect">
              <a:avLst/>
            </a:prstGeom>
            <a:gradFill rotWithShape="0">
              <a:gsLst>
                <a:gs pos="0">
                  <a:srgbClr val="003366"/>
                </a:gs>
                <a:gs pos="50000">
                  <a:srgbClr val="003366">
                    <a:gamma/>
                    <a:tint val="23529"/>
                    <a:invGamma/>
                  </a:srgbClr>
                </a:gs>
                <a:gs pos="100000">
                  <a:srgbClr val="003366"/>
                </a:gs>
              </a:gsLst>
              <a:lin ang="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28" name="Object 48">
              <a:extLst>
                <a:ext uri="{FF2B5EF4-FFF2-40B4-BE49-F238E27FC236}">
                  <a16:creationId xmlns:a16="http://schemas.microsoft.com/office/drawing/2014/main" xmlns="" id="{5FA73F95-275F-45BF-A0DC-2B2076D5AD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1" y="1202"/>
            <a:ext cx="28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0" name="Equation" r:id="rId5" imgW="177480" imgH="177480" progId="Equation.3">
                    <p:embed/>
                  </p:oleObj>
                </mc:Choice>
                <mc:Fallback>
                  <p:oleObj name="Equation" r:id="rId5" imgW="177480" imgH="17748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1" y="1202"/>
                          <a:ext cx="286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9" name="Object 49">
              <a:extLst>
                <a:ext uri="{FF2B5EF4-FFF2-40B4-BE49-F238E27FC236}">
                  <a16:creationId xmlns:a16="http://schemas.microsoft.com/office/drawing/2014/main" xmlns="" id="{584B85E1-A80B-44F0-B115-21B5EB263C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8" y="626"/>
            <a:ext cx="38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1" name="Equation" r:id="rId7" imgW="152280" imgH="177480" progId="Equation.3">
                    <p:embed/>
                  </p:oleObj>
                </mc:Choice>
                <mc:Fallback>
                  <p:oleObj name="Equation" r:id="rId7" imgW="152280" imgH="17748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626"/>
                          <a:ext cx="384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0" name="Object 50">
              <a:extLst>
                <a:ext uri="{FF2B5EF4-FFF2-40B4-BE49-F238E27FC236}">
                  <a16:creationId xmlns:a16="http://schemas.microsoft.com/office/drawing/2014/main" xmlns="" id="{0AE086FC-DA11-4347-A735-E1B2E41879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1" y="3391"/>
            <a:ext cx="23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2" name="Equation" r:id="rId9" imgW="126720" imgH="139680" progId="Equation.3">
                    <p:embed/>
                  </p:oleObj>
                </mc:Choice>
                <mc:Fallback>
                  <p:oleObj name="Equation" r:id="rId9" imgW="126720" imgH="13968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" y="3391"/>
                          <a:ext cx="23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1" name="Oval 51">
              <a:extLst>
                <a:ext uri="{FF2B5EF4-FFF2-40B4-BE49-F238E27FC236}">
                  <a16:creationId xmlns:a16="http://schemas.microsoft.com/office/drawing/2014/main" xmlns="" id="{46143A68-BDA1-4881-AE8E-52CC912BAC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52563">
              <a:off x="3020" y="3171"/>
              <a:ext cx="244" cy="192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2" name="Rectangle 52">
              <a:extLst>
                <a:ext uri="{FF2B5EF4-FFF2-40B4-BE49-F238E27FC236}">
                  <a16:creationId xmlns:a16="http://schemas.microsoft.com/office/drawing/2014/main" xmlns="" id="{0FEBD18C-1986-4FE6-9B7F-F724B1E6B5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0" y="3264"/>
              <a:ext cx="123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3" name="Line 53">
              <a:extLst>
                <a:ext uri="{FF2B5EF4-FFF2-40B4-BE49-F238E27FC236}">
                  <a16:creationId xmlns:a16="http://schemas.microsoft.com/office/drawing/2014/main" xmlns="" id="{36145864-6208-443C-89E5-821CE4D164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9" y="816"/>
              <a:ext cx="1836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34" name="Freeform 54">
              <a:extLst>
                <a:ext uri="{FF2B5EF4-FFF2-40B4-BE49-F238E27FC236}">
                  <a16:creationId xmlns:a16="http://schemas.microsoft.com/office/drawing/2014/main" xmlns="" id="{0E3D76D6-5F52-41BF-B11F-6DADB11E54F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14" y="3165"/>
              <a:ext cx="98" cy="147"/>
            </a:xfrm>
            <a:custGeom>
              <a:avLst/>
              <a:gdLst>
                <a:gd name="T0" fmla="*/ 116 w 116"/>
                <a:gd name="T1" fmla="*/ 0 h 147"/>
                <a:gd name="T2" fmla="*/ 66 w 116"/>
                <a:gd name="T3" fmla="*/ 20 h 147"/>
                <a:gd name="T4" fmla="*/ 7 w 116"/>
                <a:gd name="T5" fmla="*/ 69 h 147"/>
                <a:gd name="T6" fmla="*/ 26 w 116"/>
                <a:gd name="T7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6" h="147">
                  <a:moveTo>
                    <a:pt x="116" y="0"/>
                  </a:moveTo>
                  <a:cubicBezTo>
                    <a:pt x="108" y="3"/>
                    <a:pt x="84" y="9"/>
                    <a:pt x="66" y="20"/>
                  </a:cubicBezTo>
                  <a:cubicBezTo>
                    <a:pt x="48" y="31"/>
                    <a:pt x="14" y="48"/>
                    <a:pt x="7" y="69"/>
                  </a:cubicBezTo>
                  <a:cubicBezTo>
                    <a:pt x="0" y="90"/>
                    <a:pt x="22" y="131"/>
                    <a:pt x="26" y="147"/>
                  </a:cubicBezTo>
                </a:path>
              </a:pathLst>
            </a:custGeom>
            <a:noFill/>
            <a:ln w="9525">
              <a:solidFill>
                <a:srgbClr val="CC0000"/>
              </a:solidFill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535" name="Object 55">
              <a:extLst>
                <a:ext uri="{FF2B5EF4-FFF2-40B4-BE49-F238E27FC236}">
                  <a16:creationId xmlns:a16="http://schemas.microsoft.com/office/drawing/2014/main" xmlns="" id="{F364E7DC-65A7-4589-AE59-05D419B462F3}"/>
                </a:ext>
              </a:extLst>
            </p:cNvPr>
            <p:cNvGraphicFramePr>
              <a:graphicFrameLocks noChangeAspect="1"/>
            </p:cNvGraphicFramePr>
            <p:nvPr/>
          </p:nvGraphicFramePr>
          <p:xfrm flipH="1">
            <a:off x="2921" y="2911"/>
            <a:ext cx="29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3" name="Equation" r:id="rId11" imgW="152280" imgH="139680" progId="Equation.3">
                    <p:embed/>
                  </p:oleObj>
                </mc:Choice>
                <mc:Fallback>
                  <p:oleObj name="Equation" r:id="rId11" imgW="152280" imgH="13968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2921" y="2911"/>
                          <a:ext cx="292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6" name="Line 56">
              <a:extLst>
                <a:ext uri="{FF2B5EF4-FFF2-40B4-BE49-F238E27FC236}">
                  <a16:creationId xmlns:a16="http://schemas.microsoft.com/office/drawing/2014/main" xmlns="" id="{8904D19C-12C7-4B19-91E0-618EE85A38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5" y="2976"/>
              <a:ext cx="0" cy="33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537" name="Object 57">
              <a:extLst>
                <a:ext uri="{FF2B5EF4-FFF2-40B4-BE49-F238E27FC236}">
                  <a16:creationId xmlns:a16="http://schemas.microsoft.com/office/drawing/2014/main" xmlns="" id="{33EFEA76-C78F-4167-8A5E-5665040429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8" y="2805"/>
            <a:ext cx="16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4" name="Equation" r:id="rId13" imgW="88560" imgH="164880" progId="Equation.3">
                    <p:embed/>
                  </p:oleObj>
                </mc:Choice>
                <mc:Fallback>
                  <p:oleObj name="Equation" r:id="rId13" imgW="88560" imgH="16488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8" y="2805"/>
                          <a:ext cx="16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8" name="Object 58">
              <a:extLst>
                <a:ext uri="{FF2B5EF4-FFF2-40B4-BE49-F238E27FC236}">
                  <a16:creationId xmlns:a16="http://schemas.microsoft.com/office/drawing/2014/main" xmlns="" id="{B4A7B8DE-5DAD-4B37-A86A-9784736DF1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9" y="1152"/>
            <a:ext cx="245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5" name="Equation" r:id="rId15" imgW="152280" imgH="190440" progId="Equation.3">
                    <p:embed/>
                  </p:oleObj>
                </mc:Choice>
                <mc:Fallback>
                  <p:oleObj name="Equation" r:id="rId15" imgW="152280" imgH="19044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9" y="1152"/>
                          <a:ext cx="245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2" name="Object 62">
              <a:extLst>
                <a:ext uri="{FF2B5EF4-FFF2-40B4-BE49-F238E27FC236}">
                  <a16:creationId xmlns:a16="http://schemas.microsoft.com/office/drawing/2014/main" xmlns="" id="{D998FF6D-D1D4-4B8F-BE7A-AB31386D7C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1" y="960"/>
            <a:ext cx="265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6" name="Equation" r:id="rId17" imgW="164880" imgH="215640" progId="Equation.3">
                    <p:embed/>
                  </p:oleObj>
                </mc:Choice>
                <mc:Fallback>
                  <p:oleObj name="Equation" r:id="rId17" imgW="164880" imgH="21564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1" y="960"/>
                          <a:ext cx="265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43" name="Rectangle 63">
              <a:extLst>
                <a:ext uri="{FF2B5EF4-FFF2-40B4-BE49-F238E27FC236}">
                  <a16:creationId xmlns:a16="http://schemas.microsoft.com/office/drawing/2014/main" xmlns="" id="{FB85D1ED-0124-46E8-B9E1-CBC57B67B7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576"/>
              <a:ext cx="2448" cy="3216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4" name="Line 64">
              <a:extLst>
                <a:ext uri="{FF2B5EF4-FFF2-40B4-BE49-F238E27FC236}">
                  <a16:creationId xmlns:a16="http://schemas.microsoft.com/office/drawing/2014/main" xmlns="" id="{9D277CBF-1414-4073-8E78-6101035D0D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2496"/>
              <a:ext cx="0" cy="33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45" name="Line 65">
              <a:extLst>
                <a:ext uri="{FF2B5EF4-FFF2-40B4-BE49-F238E27FC236}">
                  <a16:creationId xmlns:a16="http://schemas.microsoft.com/office/drawing/2014/main" xmlns="" id="{9D057E01-B76A-4FFF-881F-9784E4F3FA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2784"/>
              <a:ext cx="0" cy="67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0552" name="Group 72">
            <a:extLst>
              <a:ext uri="{FF2B5EF4-FFF2-40B4-BE49-F238E27FC236}">
                <a16:creationId xmlns:a16="http://schemas.microsoft.com/office/drawing/2014/main" xmlns="" id="{444878F1-DBD2-47A6-BBA8-C62E25597D60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1196976"/>
            <a:ext cx="3810000" cy="4181475"/>
            <a:chOff x="432" y="754"/>
            <a:chExt cx="2400" cy="2634"/>
          </a:xfrm>
        </p:grpSpPr>
        <p:sp>
          <p:nvSpPr>
            <p:cNvPr id="20547" name="Text Box 67">
              <a:extLst>
                <a:ext uri="{FF2B5EF4-FFF2-40B4-BE49-F238E27FC236}">
                  <a16:creationId xmlns:a16="http://schemas.microsoft.com/office/drawing/2014/main" xmlns="" id="{80F60D88-324D-4BA6-A42E-4E4F487DDE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754"/>
              <a:ext cx="2400" cy="2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        </a:t>
              </a: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例 </a:t>
              </a: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在匀强磁场中，置有面积为 </a:t>
              </a:r>
              <a:r>
                <a:rPr lang="en-US" altLang="zh-CN" sz="3200" i="1">
                  <a:solidFill>
                    <a:srgbClr val="1C1C1C"/>
                  </a:solidFill>
                  <a:latin typeface="Times New Roman" panose="02020603050405020304" pitchFamily="18" charset="0"/>
                </a:rPr>
                <a:t>S </a:t>
              </a: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的可绕 轴转动的</a:t>
              </a:r>
              <a:r>
                <a:rPr lang="en-US" altLang="zh-CN" sz="3200" i="1">
                  <a:solidFill>
                    <a:srgbClr val="1C1C1C"/>
                  </a:solidFill>
                  <a:latin typeface="Times New Roman" panose="02020603050405020304" pitchFamily="18" charset="0"/>
                </a:rPr>
                <a:t>N </a:t>
              </a: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匝线圈</a:t>
              </a:r>
              <a:r>
                <a:rPr lang="en-US" altLang="zh-CN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. </a:t>
              </a: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若线圈以角速度</a:t>
              </a:r>
              <a:r>
                <a:rPr lang="zh-CN" altLang="en-US" sz="3200" b="1" i="1">
                  <a:solidFill>
                    <a:srgbClr val="1C1C1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   </a:t>
              </a: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作匀速转动</a:t>
              </a:r>
              <a:r>
                <a:rPr lang="en-US" altLang="zh-CN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.  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求</a:t>
              </a: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线圈中的感应电动势</a:t>
              </a:r>
              <a:r>
                <a:rPr lang="en-US" altLang="zh-CN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0548" name="Object 68">
              <a:extLst>
                <a:ext uri="{FF2B5EF4-FFF2-40B4-BE49-F238E27FC236}">
                  <a16:creationId xmlns:a16="http://schemas.microsoft.com/office/drawing/2014/main" xmlns="" id="{CF51864C-5D29-4B80-93FC-8958E4F027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4" y="2387"/>
            <a:ext cx="28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7" name="Equation" r:id="rId19" imgW="241200" imgH="190440" progId="Equation.3">
                    <p:embed/>
                  </p:oleObj>
                </mc:Choice>
                <mc:Fallback>
                  <p:oleObj name="Equation" r:id="rId19" imgW="241200" imgH="19044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4" y="2387"/>
                          <a:ext cx="28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灯片编号占位符 1">
            <a:extLst>
              <a:ext uri="{FF2B5EF4-FFF2-40B4-BE49-F238E27FC236}">
                <a16:creationId xmlns:a16="http://schemas.microsoft.com/office/drawing/2014/main" xmlns="" id="{C5C60626-37D2-4033-9989-F94CF69035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90AFE-8CC9-49B9-B6AB-7BC9057CA154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1506" name="Text Box 2">
            <a:extLst>
              <a:ext uri="{FF2B5EF4-FFF2-40B4-BE49-F238E27FC236}">
                <a16:creationId xmlns:a16="http://schemas.microsoft.com/office/drawing/2014/main" xmlns="" id="{F10EBA2C-8578-421D-9EE0-4F52CC202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3775" y="908050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pSp>
        <p:nvGrpSpPr>
          <p:cNvPr id="21588" name="Group 84">
            <a:extLst>
              <a:ext uri="{FF2B5EF4-FFF2-40B4-BE49-F238E27FC236}">
                <a16:creationId xmlns:a16="http://schemas.microsoft.com/office/drawing/2014/main" xmlns="" id="{F57516B2-E75B-4F34-985B-B8B65B43532C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950914"/>
            <a:ext cx="2438400" cy="598487"/>
            <a:chOff x="1072" y="599"/>
            <a:chExt cx="1536" cy="377"/>
          </a:xfrm>
        </p:grpSpPr>
        <p:sp>
          <p:nvSpPr>
            <p:cNvPr id="21508" name="Text Box 4">
              <a:extLst>
                <a:ext uri="{FF2B5EF4-FFF2-40B4-BE49-F238E27FC236}">
                  <a16:creationId xmlns:a16="http://schemas.microsoft.com/office/drawing/2014/main" xmlns="" id="{23036541-B554-4D43-A2FF-7A9540220E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2" y="611"/>
              <a:ext cx="15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设            时</a:t>
              </a:r>
              <a:r>
                <a:rPr lang="en-US" altLang="zh-CN" sz="3200" b="1">
                  <a:solidFill>
                    <a:srgbClr val="1C1C1C"/>
                  </a:solidFill>
                  <a:latin typeface="宋体" panose="02010600030101010101" pitchFamily="2" charset="-122"/>
                </a:rPr>
                <a:t>,</a:t>
              </a:r>
            </a:p>
          </p:txBody>
        </p:sp>
        <p:graphicFrame>
          <p:nvGraphicFramePr>
            <p:cNvPr id="21509" name="Object 5">
              <a:extLst>
                <a:ext uri="{FF2B5EF4-FFF2-40B4-BE49-F238E27FC236}">
                  <a16:creationId xmlns:a16="http://schemas.microsoft.com/office/drawing/2014/main" xmlns="" id="{DF105543-8594-40B5-8E1E-A5BEFDE6F3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9" y="599"/>
            <a:ext cx="565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8" name="Equation" r:id="rId3" imgW="317160" imgH="177480" progId="Equation.3">
                    <p:embed/>
                  </p:oleObj>
                </mc:Choice>
                <mc:Fallback>
                  <p:oleObj name="Equation" r:id="rId3" imgW="31716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9" y="599"/>
                          <a:ext cx="565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657" name="Group 153">
            <a:extLst>
              <a:ext uri="{FF2B5EF4-FFF2-40B4-BE49-F238E27FC236}">
                <a16:creationId xmlns:a16="http://schemas.microsoft.com/office/drawing/2014/main" xmlns="" id="{AC6A6B00-42AF-444A-AE05-CEBC6B54CC89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1676401"/>
            <a:ext cx="4516438" cy="1330325"/>
            <a:chOff x="398" y="1040"/>
            <a:chExt cx="2845" cy="838"/>
          </a:xfrm>
        </p:grpSpPr>
        <p:graphicFrame>
          <p:nvGraphicFramePr>
            <p:cNvPr id="21511" name="Object 7">
              <a:extLst>
                <a:ext uri="{FF2B5EF4-FFF2-40B4-BE49-F238E27FC236}">
                  <a16:creationId xmlns:a16="http://schemas.microsoft.com/office/drawing/2014/main" xmlns="" id="{29993CCF-660C-4E59-BCF0-5A7F4C5C8F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9" y="1040"/>
            <a:ext cx="329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9" name="Equation" r:id="rId5" imgW="152280" imgH="190440" progId="Equation.3">
                    <p:embed/>
                  </p:oleObj>
                </mc:Choice>
                <mc:Fallback>
                  <p:oleObj name="Equation" r:id="rId5" imgW="152280" imgH="1904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" y="1040"/>
                          <a:ext cx="329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2" name="Object 8">
              <a:extLst>
                <a:ext uri="{FF2B5EF4-FFF2-40B4-BE49-F238E27FC236}">
                  <a16:creationId xmlns:a16="http://schemas.microsoft.com/office/drawing/2014/main" xmlns="" id="{414DE2FF-AC03-4563-A4B2-A7BA75495B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" y="1040"/>
            <a:ext cx="289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0" name="Equation" r:id="rId7" imgW="164880" imgH="215640" progId="Equation.3">
                    <p:embed/>
                  </p:oleObj>
                </mc:Choice>
                <mc:Fallback>
                  <p:oleObj name="Equation" r:id="rId7" imgW="164880" imgH="215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" y="1040"/>
                          <a:ext cx="289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3" name="Text Box 9">
              <a:extLst>
                <a:ext uri="{FF2B5EF4-FFF2-40B4-BE49-F238E27FC236}">
                  <a16:creationId xmlns:a16="http://schemas.microsoft.com/office/drawing/2014/main" xmlns="" id="{D5C6CE57-CD87-4695-B96A-3F311ADDE8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" y="1052"/>
              <a:ext cx="2605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与   </a:t>
              </a:r>
              <a:r>
                <a: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同向 </a:t>
              </a:r>
              <a:r>
                <a:rPr lang="en-US" altLang="zh-CN" sz="3200" b="1">
                  <a:solidFill>
                    <a:srgbClr val="1C1C1C"/>
                  </a:solidFill>
                  <a:latin typeface="宋体" panose="02010600030101010101" pitchFamily="2" charset="-122"/>
                </a:rPr>
                <a:t>,</a:t>
              </a:r>
              <a:r>
                <a:rPr lang="en-US" altLang="zh-CN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 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则</a:t>
              </a:r>
            </a:p>
          </p:txBody>
        </p:sp>
        <p:graphicFrame>
          <p:nvGraphicFramePr>
            <p:cNvPr id="21514" name="Object 10">
              <a:extLst>
                <a:ext uri="{FF2B5EF4-FFF2-40B4-BE49-F238E27FC236}">
                  <a16:creationId xmlns:a16="http://schemas.microsoft.com/office/drawing/2014/main" xmlns="" id="{231613D8-E9C2-4399-A168-6E86996902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1570"/>
            <a:ext cx="77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1" name="Equation" r:id="rId9" imgW="431640" imgH="177480" progId="Equation.3">
                    <p:embed/>
                  </p:oleObj>
                </mc:Choice>
                <mc:Fallback>
                  <p:oleObj name="Equation" r:id="rId9" imgW="431640" imgH="1774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570"/>
                          <a:ext cx="771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5" name="Object 11">
            <a:extLst>
              <a:ext uri="{FF2B5EF4-FFF2-40B4-BE49-F238E27FC236}">
                <a16:creationId xmlns:a16="http://schemas.microsoft.com/office/drawing/2014/main" xmlns="" id="{38452E4C-90DA-4B4B-A832-5925CD64F7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200400"/>
          <a:ext cx="39449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2" name="Equation" r:id="rId11" imgW="1346040" imgH="203040" progId="Equation.3">
                  <p:embed/>
                </p:oleObj>
              </mc:Choice>
              <mc:Fallback>
                <p:oleObj name="Equation" r:id="rId11" imgW="134604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00400"/>
                        <a:ext cx="394493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>
            <a:extLst>
              <a:ext uri="{FF2B5EF4-FFF2-40B4-BE49-F238E27FC236}">
                <a16:creationId xmlns:a16="http://schemas.microsoft.com/office/drawing/2014/main" xmlns="" id="{F1143B7F-5A13-4D2E-9698-DE8E70D305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3" y="3676650"/>
          <a:ext cx="40878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3" name="公式" r:id="rId13" imgW="1562040" imgH="393480" progId="Equation.3">
                  <p:embed/>
                </p:oleObj>
              </mc:Choice>
              <mc:Fallback>
                <p:oleObj name="公式" r:id="rId13" imgW="156204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676650"/>
                        <a:ext cx="408781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91" name="Group 87">
            <a:extLst>
              <a:ext uri="{FF2B5EF4-FFF2-40B4-BE49-F238E27FC236}">
                <a16:creationId xmlns:a16="http://schemas.microsoft.com/office/drawing/2014/main" xmlns="" id="{08A4D795-B5A0-4FE8-BB41-2F72A5C31468}"/>
              </a:ext>
            </a:extLst>
          </p:cNvPr>
          <p:cNvGrpSpPr>
            <a:grpSpLocks/>
          </p:cNvGrpSpPr>
          <p:nvPr/>
        </p:nvGrpSpPr>
        <p:grpSpPr bwMode="auto">
          <a:xfrm>
            <a:off x="2416176" y="4721225"/>
            <a:ext cx="2600325" cy="579438"/>
            <a:chOff x="562" y="2838"/>
            <a:chExt cx="1638" cy="365"/>
          </a:xfrm>
        </p:grpSpPr>
        <p:sp>
          <p:nvSpPr>
            <p:cNvPr id="21518" name="Text Box 14">
              <a:extLst>
                <a:ext uri="{FF2B5EF4-FFF2-40B4-BE49-F238E27FC236}">
                  <a16:creationId xmlns:a16="http://schemas.microsoft.com/office/drawing/2014/main" xmlns="" id="{E4A613D5-AB48-4FE8-82B1-DB2A39DED5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" y="2838"/>
              <a:ext cx="9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21519" name="Object 15">
              <a:extLst>
                <a:ext uri="{FF2B5EF4-FFF2-40B4-BE49-F238E27FC236}">
                  <a16:creationId xmlns:a16="http://schemas.microsoft.com/office/drawing/2014/main" xmlns="" id="{D25A971B-C7B5-43B3-B925-8BADBA1BB5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2886"/>
            <a:ext cx="124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4" name="Equation" r:id="rId15" imgW="1434960" imgH="368280" progId="Equation.3">
                    <p:embed/>
                  </p:oleObj>
                </mc:Choice>
                <mc:Fallback>
                  <p:oleObj name="Equation" r:id="rId15" imgW="1434960" imgH="3682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886"/>
                          <a:ext cx="124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92" name="Group 88">
            <a:extLst>
              <a:ext uri="{FF2B5EF4-FFF2-40B4-BE49-F238E27FC236}">
                <a16:creationId xmlns:a16="http://schemas.microsoft.com/office/drawing/2014/main" xmlns="" id="{3E31FF7B-A2B4-4397-8419-3A849D51520A}"/>
              </a:ext>
            </a:extLst>
          </p:cNvPr>
          <p:cNvGrpSpPr>
            <a:grpSpLocks/>
          </p:cNvGrpSpPr>
          <p:nvPr/>
        </p:nvGrpSpPr>
        <p:grpSpPr bwMode="auto">
          <a:xfrm>
            <a:off x="2286001" y="5419725"/>
            <a:ext cx="2873375" cy="603250"/>
            <a:chOff x="480" y="3414"/>
            <a:chExt cx="1810" cy="380"/>
          </a:xfrm>
        </p:grpSpPr>
        <p:graphicFrame>
          <p:nvGraphicFramePr>
            <p:cNvPr id="21521" name="Object 17">
              <a:extLst>
                <a:ext uri="{FF2B5EF4-FFF2-40B4-BE49-F238E27FC236}">
                  <a16:creationId xmlns:a16="http://schemas.microsoft.com/office/drawing/2014/main" xmlns="" id="{6EEC962C-F80F-4182-84AA-29A2AAD8B8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430"/>
            <a:ext cx="1378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5" name="Equation" r:id="rId17" imgW="812520" imgH="215640" progId="Equation.3">
                    <p:embed/>
                  </p:oleObj>
                </mc:Choice>
                <mc:Fallback>
                  <p:oleObj name="Equation" r:id="rId17" imgW="812520" imgH="2156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430"/>
                          <a:ext cx="1378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2" name="Text Box 18">
              <a:extLst>
                <a:ext uri="{FF2B5EF4-FFF2-40B4-BE49-F238E27FC236}">
                  <a16:creationId xmlns:a16="http://schemas.microsoft.com/office/drawing/2014/main" xmlns="" id="{109CBD24-4BFE-4E03-B917-CE69C1E004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414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则</a:t>
              </a:r>
            </a:p>
          </p:txBody>
        </p:sp>
      </p:grpSp>
      <p:grpSp>
        <p:nvGrpSpPr>
          <p:cNvPr id="21658" name="Group 154">
            <a:extLst>
              <a:ext uri="{FF2B5EF4-FFF2-40B4-BE49-F238E27FC236}">
                <a16:creationId xmlns:a16="http://schemas.microsoft.com/office/drawing/2014/main" xmlns="" id="{56D16068-E351-4E90-B2C5-23C1AA5CA234}"/>
              </a:ext>
            </a:extLst>
          </p:cNvPr>
          <p:cNvGrpSpPr>
            <a:grpSpLocks/>
          </p:cNvGrpSpPr>
          <p:nvPr/>
        </p:nvGrpSpPr>
        <p:grpSpPr bwMode="auto">
          <a:xfrm>
            <a:off x="8153401" y="2057400"/>
            <a:ext cx="1230313" cy="762000"/>
            <a:chOff x="4152" y="1296"/>
            <a:chExt cx="775" cy="480"/>
          </a:xfrm>
        </p:grpSpPr>
        <p:sp>
          <p:nvSpPr>
            <p:cNvPr id="21650" name="Line 146">
              <a:extLst>
                <a:ext uri="{FF2B5EF4-FFF2-40B4-BE49-F238E27FC236}">
                  <a16:creationId xmlns:a16="http://schemas.microsoft.com/office/drawing/2014/main" xmlns="" id="{62C7C366-3BE5-4EA2-BE15-4E9CFEE3DB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2" y="1296"/>
              <a:ext cx="775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51" name="Freeform 147">
              <a:extLst>
                <a:ext uri="{FF2B5EF4-FFF2-40B4-BE49-F238E27FC236}">
                  <a16:creationId xmlns:a16="http://schemas.microsoft.com/office/drawing/2014/main" xmlns="" id="{C891CCBC-698B-4738-B161-4EB319E7AF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2" y="1602"/>
              <a:ext cx="49" cy="144"/>
            </a:xfrm>
            <a:custGeom>
              <a:avLst/>
              <a:gdLst>
                <a:gd name="T0" fmla="*/ 0 w 57"/>
                <a:gd name="T1" fmla="*/ 0 h 144"/>
                <a:gd name="T2" fmla="*/ 36 w 57"/>
                <a:gd name="T3" fmla="*/ 36 h 144"/>
                <a:gd name="T4" fmla="*/ 54 w 57"/>
                <a:gd name="T5" fmla="*/ 78 h 144"/>
                <a:gd name="T6" fmla="*/ 54 w 57"/>
                <a:gd name="T7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144">
                  <a:moveTo>
                    <a:pt x="0" y="0"/>
                  </a:moveTo>
                  <a:cubicBezTo>
                    <a:pt x="6" y="6"/>
                    <a:pt x="27" y="23"/>
                    <a:pt x="36" y="36"/>
                  </a:cubicBezTo>
                  <a:cubicBezTo>
                    <a:pt x="45" y="49"/>
                    <a:pt x="51" y="60"/>
                    <a:pt x="54" y="78"/>
                  </a:cubicBezTo>
                  <a:cubicBezTo>
                    <a:pt x="57" y="96"/>
                    <a:pt x="54" y="130"/>
                    <a:pt x="54" y="144"/>
                  </a:cubicBezTo>
                </a:path>
              </a:pathLst>
            </a:custGeom>
            <a:noFill/>
            <a:ln w="28575" cmpd="sng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652" name="Object 148">
              <a:extLst>
                <a:ext uri="{FF2B5EF4-FFF2-40B4-BE49-F238E27FC236}">
                  <a16:creationId xmlns:a16="http://schemas.microsoft.com/office/drawing/2014/main" xmlns="" id="{56F18403-43CF-4DBC-89D4-C34E6C4EDE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8" y="1490"/>
            <a:ext cx="17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6" name="Equation" r:id="rId19" imgW="126720" imgH="177480" progId="Equation.3">
                    <p:embed/>
                  </p:oleObj>
                </mc:Choice>
                <mc:Fallback>
                  <p:oleObj name="Equation" r:id="rId19" imgW="126720" imgH="177480" progId="Equation.3">
                    <p:embed/>
                    <p:pic>
                      <p:nvPicPr>
                        <p:cNvPr id="0" name="Object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" y="1490"/>
                          <a:ext cx="17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659" name="Group 155">
            <a:extLst>
              <a:ext uri="{FF2B5EF4-FFF2-40B4-BE49-F238E27FC236}">
                <a16:creationId xmlns:a16="http://schemas.microsoft.com/office/drawing/2014/main" xmlns="" id="{D4300E50-42B5-493D-9D52-9406CD6F231F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914400"/>
            <a:ext cx="3886200" cy="5105400"/>
            <a:chOff x="2880" y="576"/>
            <a:chExt cx="2448" cy="3216"/>
          </a:xfrm>
        </p:grpSpPr>
        <p:graphicFrame>
          <p:nvGraphicFramePr>
            <p:cNvPr id="21594" name="Object 90">
              <a:extLst>
                <a:ext uri="{FF2B5EF4-FFF2-40B4-BE49-F238E27FC236}">
                  <a16:creationId xmlns:a16="http://schemas.microsoft.com/office/drawing/2014/main" xmlns="" id="{630A9A0A-9005-4D34-AF4B-5B80F1517D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2976"/>
            <a:ext cx="33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7" name="Equation" r:id="rId21" imgW="152280" imgH="164880" progId="Equation.3">
                    <p:embed/>
                  </p:oleObj>
                </mc:Choice>
                <mc:Fallback>
                  <p:oleObj name="Equation" r:id="rId21" imgW="152280" imgH="164880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976"/>
                          <a:ext cx="33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95" name="Group 91">
              <a:extLst>
                <a:ext uri="{FF2B5EF4-FFF2-40B4-BE49-F238E27FC236}">
                  <a16:creationId xmlns:a16="http://schemas.microsoft.com/office/drawing/2014/main" xmlns="" id="{B443EB01-FD8C-4CFA-A40A-9D3528FFBE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7" y="960"/>
              <a:ext cx="1713" cy="1319"/>
              <a:chOff x="1296" y="1152"/>
              <a:chExt cx="2592" cy="1536"/>
            </a:xfrm>
          </p:grpSpPr>
          <p:sp>
            <p:nvSpPr>
              <p:cNvPr id="21596" name="Line 92">
                <a:extLst>
                  <a:ext uri="{FF2B5EF4-FFF2-40B4-BE49-F238E27FC236}">
                    <a16:creationId xmlns:a16="http://schemas.microsoft.com/office/drawing/2014/main" xmlns="" id="{CA652E08-68A1-4931-B69D-D0980721CE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152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97" name="Line 93">
                <a:extLst>
                  <a:ext uri="{FF2B5EF4-FFF2-40B4-BE49-F238E27FC236}">
                    <a16:creationId xmlns:a16="http://schemas.microsoft.com/office/drawing/2014/main" xmlns="" id="{82A8E0C7-748B-4F0F-AE8D-B7D65C7B83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59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98" name="Line 94">
                <a:extLst>
                  <a:ext uri="{FF2B5EF4-FFF2-40B4-BE49-F238E27FC236}">
                    <a16:creationId xmlns:a16="http://schemas.microsoft.com/office/drawing/2014/main" xmlns="" id="{63AF40C0-356E-4608-B327-3E9366F471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766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99" name="Line 95">
                <a:extLst>
                  <a:ext uri="{FF2B5EF4-FFF2-40B4-BE49-F238E27FC236}">
                    <a16:creationId xmlns:a16="http://schemas.microsoft.com/office/drawing/2014/main" xmlns="" id="{5A331EFF-B066-454E-9179-9B7B45DD1E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074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600" name="Line 96">
                <a:extLst>
                  <a:ext uri="{FF2B5EF4-FFF2-40B4-BE49-F238E27FC236}">
                    <a16:creationId xmlns:a16="http://schemas.microsoft.com/office/drawing/2014/main" xmlns="" id="{1C058187-6B57-4C27-84D9-A6998A990C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381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601" name="Line 97">
                <a:extLst>
                  <a:ext uri="{FF2B5EF4-FFF2-40B4-BE49-F238E27FC236}">
                    <a16:creationId xmlns:a16="http://schemas.microsoft.com/office/drawing/2014/main" xmlns="" id="{0B37064B-4C0B-40EB-87FB-B9BB9D3EBA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688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1602" name="Line 98">
              <a:extLst>
                <a:ext uri="{FF2B5EF4-FFF2-40B4-BE49-F238E27FC236}">
                  <a16:creationId xmlns:a16="http://schemas.microsoft.com/office/drawing/2014/main" xmlns="" id="{CC682BBA-08AB-4C7C-9D55-935A53F895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3" y="960"/>
              <a:ext cx="12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03" name="Line 99">
              <a:extLst>
                <a:ext uri="{FF2B5EF4-FFF2-40B4-BE49-F238E27FC236}">
                  <a16:creationId xmlns:a16="http://schemas.microsoft.com/office/drawing/2014/main" xmlns="" id="{4AFA8535-D5F4-49B3-A267-CA9BBFE271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6" y="1488"/>
              <a:ext cx="12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04" name="Rectangle 100">
              <a:extLst>
                <a:ext uri="{FF2B5EF4-FFF2-40B4-BE49-F238E27FC236}">
                  <a16:creationId xmlns:a16="http://schemas.microsoft.com/office/drawing/2014/main" xmlns="" id="{5EA31F89-836E-4AC7-A089-C9DFF0023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0" y="1200"/>
              <a:ext cx="82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5" name="Rectangle 101">
              <a:extLst>
                <a:ext uri="{FF2B5EF4-FFF2-40B4-BE49-F238E27FC236}">
                  <a16:creationId xmlns:a16="http://schemas.microsoft.com/office/drawing/2014/main" xmlns="" id="{17792218-6A50-46CA-8E74-B09E960AFD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3" y="1728"/>
              <a:ext cx="82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6" name="Rectangle 102">
              <a:extLst>
                <a:ext uri="{FF2B5EF4-FFF2-40B4-BE49-F238E27FC236}">
                  <a16:creationId xmlns:a16="http://schemas.microsoft.com/office/drawing/2014/main" xmlns="" id="{55084386-51B3-4906-AD97-14415B4B15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1968"/>
              <a:ext cx="122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7" name="Rectangle 103">
              <a:extLst>
                <a:ext uri="{FF2B5EF4-FFF2-40B4-BE49-F238E27FC236}">
                  <a16:creationId xmlns:a16="http://schemas.microsoft.com/office/drawing/2014/main" xmlns="" id="{CEE1BC57-B686-4D43-9EB6-530A8B24FB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7" y="2208"/>
              <a:ext cx="571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608" name="Group 104">
              <a:extLst>
                <a:ext uri="{FF2B5EF4-FFF2-40B4-BE49-F238E27FC236}">
                  <a16:creationId xmlns:a16="http://schemas.microsoft.com/office/drawing/2014/main" xmlns="" id="{D119CCCA-817B-4A5A-A680-2326E72DE0D2}"/>
                </a:ext>
              </a:extLst>
            </p:cNvPr>
            <p:cNvGrpSpPr>
              <a:grpSpLocks/>
            </p:cNvGrpSpPr>
            <p:nvPr/>
          </p:nvGrpSpPr>
          <p:grpSpPr bwMode="auto">
            <a:xfrm rot="-456532">
              <a:off x="3173" y="960"/>
              <a:ext cx="1711" cy="1872"/>
              <a:chOff x="1330" y="1056"/>
              <a:chExt cx="2174" cy="2180"/>
            </a:xfrm>
          </p:grpSpPr>
          <p:sp>
            <p:nvSpPr>
              <p:cNvPr id="21609" name="Line 105">
                <a:extLst>
                  <a:ext uri="{FF2B5EF4-FFF2-40B4-BE49-F238E27FC236}">
                    <a16:creationId xmlns:a16="http://schemas.microsoft.com/office/drawing/2014/main" xmlns="" id="{AD21D44D-36B8-48B9-B007-2515D38219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6" y="2440"/>
                <a:ext cx="621" cy="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1610" name="Group 106">
                <a:extLst>
                  <a:ext uri="{FF2B5EF4-FFF2-40B4-BE49-F238E27FC236}">
                    <a16:creationId xmlns:a16="http://schemas.microsoft.com/office/drawing/2014/main" xmlns="" id="{5D45ACC0-FC2B-41E6-A5AF-DE606252C7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30" y="2544"/>
                <a:ext cx="830" cy="692"/>
                <a:chOff x="1167" y="2208"/>
                <a:chExt cx="753" cy="599"/>
              </a:xfrm>
            </p:grpSpPr>
            <p:grpSp>
              <p:nvGrpSpPr>
                <p:cNvPr id="21611" name="Group 107">
                  <a:extLst>
                    <a:ext uri="{FF2B5EF4-FFF2-40B4-BE49-F238E27FC236}">
                      <a16:creationId xmlns:a16="http://schemas.microsoft.com/office/drawing/2014/main" xmlns="" id="{CC276F79-0E1A-4515-8148-9D9E5908DB9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2516868">
                  <a:off x="1440" y="2208"/>
                  <a:ext cx="480" cy="288"/>
                  <a:chOff x="1200" y="2688"/>
                  <a:chExt cx="432" cy="240"/>
                </a:xfrm>
              </p:grpSpPr>
              <p:sp>
                <p:nvSpPr>
                  <p:cNvPr id="21612" name="Oval 108">
                    <a:extLst>
                      <a:ext uri="{FF2B5EF4-FFF2-40B4-BE49-F238E27FC236}">
                        <a16:creationId xmlns:a16="http://schemas.microsoft.com/office/drawing/2014/main" xmlns="" id="{54C5C47B-98C8-4304-8A00-ED8A43BB743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688"/>
                    <a:ext cx="432" cy="16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13" name="Freeform 109">
                    <a:extLst>
                      <a:ext uri="{FF2B5EF4-FFF2-40B4-BE49-F238E27FC236}">
                        <a16:creationId xmlns:a16="http://schemas.microsoft.com/office/drawing/2014/main" xmlns="" id="{CAE5AD88-2A65-45A7-A5DE-712C27CF05E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207" y="2741"/>
                    <a:ext cx="425" cy="80"/>
                  </a:xfrm>
                  <a:custGeom>
                    <a:avLst/>
                    <a:gdLst>
                      <a:gd name="T0" fmla="*/ 0 w 614"/>
                      <a:gd name="T1" fmla="*/ 134 h 144"/>
                      <a:gd name="T2" fmla="*/ 48 w 614"/>
                      <a:gd name="T3" fmla="*/ 58 h 144"/>
                      <a:gd name="T4" fmla="*/ 288 w 614"/>
                      <a:gd name="T5" fmla="*/ 0 h 144"/>
                      <a:gd name="T6" fmla="*/ 537 w 614"/>
                      <a:gd name="T7" fmla="*/ 58 h 144"/>
                      <a:gd name="T8" fmla="*/ 614 w 614"/>
                      <a:gd name="T9" fmla="*/ 144 h 1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14" h="144">
                        <a:moveTo>
                          <a:pt x="0" y="134"/>
                        </a:moveTo>
                        <a:cubicBezTo>
                          <a:pt x="8" y="122"/>
                          <a:pt x="0" y="80"/>
                          <a:pt x="48" y="58"/>
                        </a:cubicBezTo>
                        <a:cubicBezTo>
                          <a:pt x="96" y="36"/>
                          <a:pt x="207" y="0"/>
                          <a:pt x="288" y="0"/>
                        </a:cubicBezTo>
                        <a:cubicBezTo>
                          <a:pt x="369" y="0"/>
                          <a:pt x="483" y="34"/>
                          <a:pt x="537" y="58"/>
                        </a:cubicBezTo>
                        <a:cubicBezTo>
                          <a:pt x="591" y="82"/>
                          <a:pt x="598" y="126"/>
                          <a:pt x="614" y="144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14" name="Oval 110">
                    <a:extLst>
                      <a:ext uri="{FF2B5EF4-FFF2-40B4-BE49-F238E27FC236}">
                        <a16:creationId xmlns:a16="http://schemas.microsoft.com/office/drawing/2014/main" xmlns="" id="{F65B7235-BAC1-4B5E-95B0-1835FEC9A4D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768"/>
                    <a:ext cx="432" cy="16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15" name="Freeform 111">
                    <a:extLst>
                      <a:ext uri="{FF2B5EF4-FFF2-40B4-BE49-F238E27FC236}">
                        <a16:creationId xmlns:a16="http://schemas.microsoft.com/office/drawing/2014/main" xmlns="" id="{05FFFAA1-F830-4CAD-B157-653907ABB35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207" y="2715"/>
                    <a:ext cx="425" cy="80"/>
                  </a:xfrm>
                  <a:custGeom>
                    <a:avLst/>
                    <a:gdLst>
                      <a:gd name="T0" fmla="*/ 0 w 614"/>
                      <a:gd name="T1" fmla="*/ 134 h 144"/>
                      <a:gd name="T2" fmla="*/ 48 w 614"/>
                      <a:gd name="T3" fmla="*/ 58 h 144"/>
                      <a:gd name="T4" fmla="*/ 288 w 614"/>
                      <a:gd name="T5" fmla="*/ 0 h 144"/>
                      <a:gd name="T6" fmla="*/ 537 w 614"/>
                      <a:gd name="T7" fmla="*/ 58 h 144"/>
                      <a:gd name="T8" fmla="*/ 614 w 614"/>
                      <a:gd name="T9" fmla="*/ 144 h 1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14" h="144">
                        <a:moveTo>
                          <a:pt x="0" y="134"/>
                        </a:moveTo>
                        <a:cubicBezTo>
                          <a:pt x="8" y="122"/>
                          <a:pt x="0" y="80"/>
                          <a:pt x="48" y="58"/>
                        </a:cubicBezTo>
                        <a:cubicBezTo>
                          <a:pt x="96" y="36"/>
                          <a:pt x="207" y="0"/>
                          <a:pt x="288" y="0"/>
                        </a:cubicBezTo>
                        <a:cubicBezTo>
                          <a:pt x="369" y="0"/>
                          <a:pt x="483" y="34"/>
                          <a:pt x="537" y="58"/>
                        </a:cubicBezTo>
                        <a:cubicBezTo>
                          <a:pt x="591" y="82"/>
                          <a:pt x="598" y="126"/>
                          <a:pt x="614" y="144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1616" name="Oval 112">
                  <a:extLst>
                    <a:ext uri="{FF2B5EF4-FFF2-40B4-BE49-F238E27FC236}">
                      <a16:creationId xmlns:a16="http://schemas.microsoft.com/office/drawing/2014/main" xmlns="" id="{C67A230A-305F-42D9-ABE6-4A79713DF0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16868">
                  <a:off x="1232" y="2544"/>
                  <a:ext cx="480" cy="192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17" name="Freeform 113">
                  <a:extLst>
                    <a:ext uri="{FF2B5EF4-FFF2-40B4-BE49-F238E27FC236}">
                      <a16:creationId xmlns:a16="http://schemas.microsoft.com/office/drawing/2014/main" xmlns="" id="{3957AB04-2742-4BB9-AD86-8E41E51CC7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2516868">
                  <a:off x="1228" y="2606"/>
                  <a:ext cx="472" cy="96"/>
                </a:xfrm>
                <a:custGeom>
                  <a:avLst/>
                  <a:gdLst>
                    <a:gd name="T0" fmla="*/ 0 w 614"/>
                    <a:gd name="T1" fmla="*/ 134 h 144"/>
                    <a:gd name="T2" fmla="*/ 48 w 614"/>
                    <a:gd name="T3" fmla="*/ 58 h 144"/>
                    <a:gd name="T4" fmla="*/ 288 w 614"/>
                    <a:gd name="T5" fmla="*/ 0 h 144"/>
                    <a:gd name="T6" fmla="*/ 537 w 614"/>
                    <a:gd name="T7" fmla="*/ 58 h 144"/>
                    <a:gd name="T8" fmla="*/ 614 w 614"/>
                    <a:gd name="T9" fmla="*/ 144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4" h="144">
                      <a:moveTo>
                        <a:pt x="0" y="134"/>
                      </a:moveTo>
                      <a:cubicBezTo>
                        <a:pt x="8" y="122"/>
                        <a:pt x="0" y="80"/>
                        <a:pt x="48" y="58"/>
                      </a:cubicBezTo>
                      <a:cubicBezTo>
                        <a:pt x="96" y="36"/>
                        <a:pt x="207" y="0"/>
                        <a:pt x="288" y="0"/>
                      </a:cubicBezTo>
                      <a:cubicBezTo>
                        <a:pt x="369" y="0"/>
                        <a:pt x="483" y="34"/>
                        <a:pt x="537" y="58"/>
                      </a:cubicBezTo>
                      <a:cubicBezTo>
                        <a:pt x="591" y="82"/>
                        <a:pt x="598" y="126"/>
                        <a:pt x="614" y="14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618" name="Oval 114">
                  <a:extLst>
                    <a:ext uri="{FF2B5EF4-FFF2-40B4-BE49-F238E27FC236}">
                      <a16:creationId xmlns:a16="http://schemas.microsoft.com/office/drawing/2014/main" xmlns="" id="{53705FEC-1474-4417-ABCC-9432430717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16868">
                  <a:off x="1167" y="2615"/>
                  <a:ext cx="480" cy="192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19" name="Freeform 115">
                  <a:extLst>
                    <a:ext uri="{FF2B5EF4-FFF2-40B4-BE49-F238E27FC236}">
                      <a16:creationId xmlns:a16="http://schemas.microsoft.com/office/drawing/2014/main" xmlns="" id="{6B9027CC-9412-43EC-A63B-82905D56EC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2516868">
                  <a:off x="1249" y="2583"/>
                  <a:ext cx="472" cy="96"/>
                </a:xfrm>
                <a:custGeom>
                  <a:avLst/>
                  <a:gdLst>
                    <a:gd name="T0" fmla="*/ 0 w 614"/>
                    <a:gd name="T1" fmla="*/ 134 h 144"/>
                    <a:gd name="T2" fmla="*/ 48 w 614"/>
                    <a:gd name="T3" fmla="*/ 58 h 144"/>
                    <a:gd name="T4" fmla="*/ 288 w 614"/>
                    <a:gd name="T5" fmla="*/ 0 h 144"/>
                    <a:gd name="T6" fmla="*/ 537 w 614"/>
                    <a:gd name="T7" fmla="*/ 58 h 144"/>
                    <a:gd name="T8" fmla="*/ 614 w 614"/>
                    <a:gd name="T9" fmla="*/ 144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4" h="144">
                      <a:moveTo>
                        <a:pt x="0" y="134"/>
                      </a:moveTo>
                      <a:cubicBezTo>
                        <a:pt x="8" y="122"/>
                        <a:pt x="0" y="80"/>
                        <a:pt x="48" y="58"/>
                      </a:cubicBezTo>
                      <a:cubicBezTo>
                        <a:pt x="96" y="36"/>
                        <a:pt x="207" y="0"/>
                        <a:pt x="288" y="0"/>
                      </a:cubicBezTo>
                      <a:cubicBezTo>
                        <a:pt x="369" y="0"/>
                        <a:pt x="483" y="34"/>
                        <a:pt x="537" y="58"/>
                      </a:cubicBezTo>
                      <a:cubicBezTo>
                        <a:pt x="591" y="82"/>
                        <a:pt x="598" y="126"/>
                        <a:pt x="614" y="14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1620" name="Line 116">
                <a:extLst>
                  <a:ext uri="{FF2B5EF4-FFF2-40B4-BE49-F238E27FC236}">
                    <a16:creationId xmlns:a16="http://schemas.microsoft.com/office/drawing/2014/main" xmlns="" id="{650C7FDB-5FD0-4B66-91EA-EB686BBC80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97" y="2440"/>
                <a:ext cx="208" cy="3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621" name="Line 117">
                <a:extLst>
                  <a:ext uri="{FF2B5EF4-FFF2-40B4-BE49-F238E27FC236}">
                    <a16:creationId xmlns:a16="http://schemas.microsoft.com/office/drawing/2014/main" xmlns="" id="{50B167C5-8259-46CF-B3C2-5ED8617A9B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05" y="1886"/>
                <a:ext cx="899" cy="9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622" name="Line 118">
                <a:extLst>
                  <a:ext uri="{FF2B5EF4-FFF2-40B4-BE49-F238E27FC236}">
                    <a16:creationId xmlns:a16="http://schemas.microsoft.com/office/drawing/2014/main" xmlns="" id="{4BB45363-6F9D-4820-9CE6-103258E7AA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020" y="1056"/>
                <a:ext cx="484" cy="8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623" name="Line 119">
                <a:extLst>
                  <a:ext uri="{FF2B5EF4-FFF2-40B4-BE49-F238E27FC236}">
                    <a16:creationId xmlns:a16="http://schemas.microsoft.com/office/drawing/2014/main" xmlns="" id="{02874634-3DBF-4A4F-A598-AA3B74B611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51" y="1056"/>
                <a:ext cx="969" cy="9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624" name="Line 120">
                <a:extLst>
                  <a:ext uri="{FF2B5EF4-FFF2-40B4-BE49-F238E27FC236}">
                    <a16:creationId xmlns:a16="http://schemas.microsoft.com/office/drawing/2014/main" xmlns="" id="{BF7E8A35-8B23-4BE4-91F6-3E42E60F87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051" y="2025"/>
                <a:ext cx="485" cy="7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625" name="Line 121">
                <a:extLst>
                  <a:ext uri="{FF2B5EF4-FFF2-40B4-BE49-F238E27FC236}">
                    <a16:creationId xmlns:a16="http://schemas.microsoft.com/office/drawing/2014/main" xmlns="" id="{A829B682-D28F-4912-9AF3-5E9B37E22C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36" y="1886"/>
                <a:ext cx="899" cy="9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626" name="Line 122">
                <a:extLst>
                  <a:ext uri="{FF2B5EF4-FFF2-40B4-BE49-F238E27FC236}">
                    <a16:creationId xmlns:a16="http://schemas.microsoft.com/office/drawing/2014/main" xmlns="" id="{76D001AB-5A95-4400-BB15-E8592FD0F1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951" y="1056"/>
                <a:ext cx="484" cy="8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627" name="Line 123">
                <a:extLst>
                  <a:ext uri="{FF2B5EF4-FFF2-40B4-BE49-F238E27FC236}">
                    <a16:creationId xmlns:a16="http://schemas.microsoft.com/office/drawing/2014/main" xmlns="" id="{A1783B7F-D9B5-4433-AE70-5D04AD49E1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82" y="1056"/>
                <a:ext cx="969" cy="9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628" name="Line 124">
                <a:extLst>
                  <a:ext uri="{FF2B5EF4-FFF2-40B4-BE49-F238E27FC236}">
                    <a16:creationId xmlns:a16="http://schemas.microsoft.com/office/drawing/2014/main" xmlns="" id="{9AEA55A9-4763-4ABD-9F96-DCB2A0493D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982" y="2025"/>
                <a:ext cx="484" cy="7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629" name="Line 125">
                <a:extLst>
                  <a:ext uri="{FF2B5EF4-FFF2-40B4-BE49-F238E27FC236}">
                    <a16:creationId xmlns:a16="http://schemas.microsoft.com/office/drawing/2014/main" xmlns="" id="{C852BF86-99D8-4A20-91AA-BD2884F599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66" y="1886"/>
                <a:ext cx="900" cy="9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630" name="Line 126">
                <a:extLst>
                  <a:ext uri="{FF2B5EF4-FFF2-40B4-BE49-F238E27FC236}">
                    <a16:creationId xmlns:a16="http://schemas.microsoft.com/office/drawing/2014/main" xmlns="" id="{8879EA66-2B19-4CDD-9F27-C9D530A7EF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881" y="1056"/>
                <a:ext cx="485" cy="8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631" name="Line 127">
                <a:extLst>
                  <a:ext uri="{FF2B5EF4-FFF2-40B4-BE49-F238E27FC236}">
                    <a16:creationId xmlns:a16="http://schemas.microsoft.com/office/drawing/2014/main" xmlns="" id="{1404AB35-BD4D-4BE1-8469-BF00F3A8C1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13" y="1056"/>
                <a:ext cx="968" cy="9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632" name="Line 128">
                <a:extLst>
                  <a:ext uri="{FF2B5EF4-FFF2-40B4-BE49-F238E27FC236}">
                    <a16:creationId xmlns:a16="http://schemas.microsoft.com/office/drawing/2014/main" xmlns="" id="{27574152-92A5-469F-A65E-69298E207B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13" y="2025"/>
                <a:ext cx="207" cy="3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633" name="Line 129">
                <a:extLst>
                  <a:ext uri="{FF2B5EF4-FFF2-40B4-BE49-F238E27FC236}">
                    <a16:creationId xmlns:a16="http://schemas.microsoft.com/office/drawing/2014/main" xmlns="" id="{31E94D8F-88F5-4FB1-8350-E461295CD0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20" y="2371"/>
                <a:ext cx="200" cy="17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1634" name="Line 130">
              <a:extLst>
                <a:ext uri="{FF2B5EF4-FFF2-40B4-BE49-F238E27FC236}">
                  <a16:creationId xmlns:a16="http://schemas.microsoft.com/office/drawing/2014/main" xmlns="" id="{43E33A82-3032-4E79-8644-B074E4BA94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2830"/>
              <a:ext cx="609" cy="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35" name="Line 131">
              <a:extLst>
                <a:ext uri="{FF2B5EF4-FFF2-40B4-BE49-F238E27FC236}">
                  <a16:creationId xmlns:a16="http://schemas.microsoft.com/office/drawing/2014/main" xmlns="" id="{05BF0486-6895-4AEF-A6E3-9D642F3061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3" y="3456"/>
              <a:ext cx="746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36" name="Line 132">
              <a:extLst>
                <a:ext uri="{FF2B5EF4-FFF2-40B4-BE49-F238E27FC236}">
                  <a16:creationId xmlns:a16="http://schemas.microsoft.com/office/drawing/2014/main" xmlns="" id="{3F5FBE2F-19F2-4335-827E-F99058672E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9" y="2830"/>
              <a:ext cx="0" cy="16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37" name="Line 133">
              <a:extLst>
                <a:ext uri="{FF2B5EF4-FFF2-40B4-BE49-F238E27FC236}">
                  <a16:creationId xmlns:a16="http://schemas.microsoft.com/office/drawing/2014/main" xmlns="" id="{F0767D18-4925-4511-AFBF-8038F39B93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7" y="3293"/>
              <a:ext cx="0" cy="16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38" name="Rectangle 134">
              <a:extLst>
                <a:ext uri="{FF2B5EF4-FFF2-40B4-BE49-F238E27FC236}">
                  <a16:creationId xmlns:a16="http://schemas.microsoft.com/office/drawing/2014/main" xmlns="" id="{9743753D-44B0-4876-99C3-1529BE623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7" y="2993"/>
              <a:ext cx="81" cy="319"/>
            </a:xfrm>
            <a:prstGeom prst="rect">
              <a:avLst/>
            </a:prstGeom>
            <a:gradFill rotWithShape="0">
              <a:gsLst>
                <a:gs pos="0">
                  <a:srgbClr val="003366"/>
                </a:gs>
                <a:gs pos="50000">
                  <a:srgbClr val="003366">
                    <a:gamma/>
                    <a:tint val="23529"/>
                    <a:invGamma/>
                  </a:srgbClr>
                </a:gs>
                <a:gs pos="100000">
                  <a:srgbClr val="003366"/>
                </a:gs>
              </a:gsLst>
              <a:lin ang="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639" name="Object 135">
              <a:extLst>
                <a:ext uri="{FF2B5EF4-FFF2-40B4-BE49-F238E27FC236}">
                  <a16:creationId xmlns:a16="http://schemas.microsoft.com/office/drawing/2014/main" xmlns="" id="{3ECBC6F4-DDCC-441B-840A-05CD5243D9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1" y="1202"/>
            <a:ext cx="28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8" name="Equation" r:id="rId23" imgW="177480" imgH="177480" progId="Equation.3">
                    <p:embed/>
                  </p:oleObj>
                </mc:Choice>
                <mc:Fallback>
                  <p:oleObj name="Equation" r:id="rId23" imgW="177480" imgH="177480" progId="Equation.3">
                    <p:embed/>
                    <p:pic>
                      <p:nvPicPr>
                        <p:cNvPr id="0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1" y="1202"/>
                          <a:ext cx="286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40" name="Object 136">
              <a:extLst>
                <a:ext uri="{FF2B5EF4-FFF2-40B4-BE49-F238E27FC236}">
                  <a16:creationId xmlns:a16="http://schemas.microsoft.com/office/drawing/2014/main" xmlns="" id="{256DDA10-A100-4341-A10E-AD3A7369BF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8" y="626"/>
            <a:ext cx="38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9" name="Equation" r:id="rId25" imgW="152280" imgH="177480" progId="Equation.3">
                    <p:embed/>
                  </p:oleObj>
                </mc:Choice>
                <mc:Fallback>
                  <p:oleObj name="Equation" r:id="rId25" imgW="152280" imgH="177480" progId="Equation.3">
                    <p:embed/>
                    <p:pic>
                      <p:nvPicPr>
                        <p:cNvPr id="0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626"/>
                          <a:ext cx="384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41" name="Object 137">
              <a:extLst>
                <a:ext uri="{FF2B5EF4-FFF2-40B4-BE49-F238E27FC236}">
                  <a16:creationId xmlns:a16="http://schemas.microsoft.com/office/drawing/2014/main" xmlns="" id="{12A57A65-F30D-4329-A9B5-C52B9B0B2F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1" y="3391"/>
            <a:ext cx="23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0" name="Equation" r:id="rId27" imgW="126720" imgH="139680" progId="Equation.3">
                    <p:embed/>
                  </p:oleObj>
                </mc:Choice>
                <mc:Fallback>
                  <p:oleObj name="Equation" r:id="rId27" imgW="126720" imgH="139680" progId="Equation.3">
                    <p:embed/>
                    <p:pic>
                      <p:nvPicPr>
                        <p:cNvPr id="0" name="Object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" y="3391"/>
                          <a:ext cx="23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42" name="Oval 138">
              <a:extLst>
                <a:ext uri="{FF2B5EF4-FFF2-40B4-BE49-F238E27FC236}">
                  <a16:creationId xmlns:a16="http://schemas.microsoft.com/office/drawing/2014/main" xmlns="" id="{968288E4-C486-4932-8CBB-74EA3CC79C9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52563">
              <a:off x="3020" y="3171"/>
              <a:ext cx="244" cy="192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43" name="Rectangle 139">
              <a:extLst>
                <a:ext uri="{FF2B5EF4-FFF2-40B4-BE49-F238E27FC236}">
                  <a16:creationId xmlns:a16="http://schemas.microsoft.com/office/drawing/2014/main" xmlns="" id="{57440194-E8B4-4EAD-83F1-8AAE3AEE06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0" y="3264"/>
              <a:ext cx="123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44" name="Line 140">
              <a:extLst>
                <a:ext uri="{FF2B5EF4-FFF2-40B4-BE49-F238E27FC236}">
                  <a16:creationId xmlns:a16="http://schemas.microsoft.com/office/drawing/2014/main" xmlns="" id="{21B82D33-37D8-4581-A6E6-DE07E78B44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9" y="816"/>
              <a:ext cx="1836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45" name="Freeform 141">
              <a:extLst>
                <a:ext uri="{FF2B5EF4-FFF2-40B4-BE49-F238E27FC236}">
                  <a16:creationId xmlns:a16="http://schemas.microsoft.com/office/drawing/2014/main" xmlns="" id="{801D8DC3-145B-4C5F-8231-DF272AF7874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14" y="3165"/>
              <a:ext cx="98" cy="147"/>
            </a:xfrm>
            <a:custGeom>
              <a:avLst/>
              <a:gdLst>
                <a:gd name="T0" fmla="*/ 116 w 116"/>
                <a:gd name="T1" fmla="*/ 0 h 147"/>
                <a:gd name="T2" fmla="*/ 66 w 116"/>
                <a:gd name="T3" fmla="*/ 20 h 147"/>
                <a:gd name="T4" fmla="*/ 7 w 116"/>
                <a:gd name="T5" fmla="*/ 69 h 147"/>
                <a:gd name="T6" fmla="*/ 26 w 116"/>
                <a:gd name="T7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6" h="147">
                  <a:moveTo>
                    <a:pt x="116" y="0"/>
                  </a:moveTo>
                  <a:cubicBezTo>
                    <a:pt x="108" y="3"/>
                    <a:pt x="84" y="9"/>
                    <a:pt x="66" y="20"/>
                  </a:cubicBezTo>
                  <a:cubicBezTo>
                    <a:pt x="48" y="31"/>
                    <a:pt x="14" y="48"/>
                    <a:pt x="7" y="69"/>
                  </a:cubicBezTo>
                  <a:cubicBezTo>
                    <a:pt x="0" y="90"/>
                    <a:pt x="22" y="131"/>
                    <a:pt x="26" y="147"/>
                  </a:cubicBezTo>
                </a:path>
              </a:pathLst>
            </a:custGeom>
            <a:noFill/>
            <a:ln w="9525">
              <a:solidFill>
                <a:srgbClr val="CC0000"/>
              </a:solidFill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646" name="Object 142">
              <a:extLst>
                <a:ext uri="{FF2B5EF4-FFF2-40B4-BE49-F238E27FC236}">
                  <a16:creationId xmlns:a16="http://schemas.microsoft.com/office/drawing/2014/main" xmlns="" id="{4E7C4D2E-84F8-4E8F-B4C1-5ED4886D044C}"/>
                </a:ext>
              </a:extLst>
            </p:cNvPr>
            <p:cNvGraphicFramePr>
              <a:graphicFrameLocks noChangeAspect="1"/>
            </p:cNvGraphicFramePr>
            <p:nvPr/>
          </p:nvGraphicFramePr>
          <p:xfrm flipH="1">
            <a:off x="2921" y="2911"/>
            <a:ext cx="29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1" name="Equation" r:id="rId29" imgW="152280" imgH="139680" progId="Equation.3">
                    <p:embed/>
                  </p:oleObj>
                </mc:Choice>
                <mc:Fallback>
                  <p:oleObj name="Equation" r:id="rId29" imgW="152280" imgH="139680" progId="Equation.3">
                    <p:embed/>
                    <p:pic>
                      <p:nvPicPr>
                        <p:cNvPr id="0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2921" y="2911"/>
                          <a:ext cx="292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47" name="Line 143">
              <a:extLst>
                <a:ext uri="{FF2B5EF4-FFF2-40B4-BE49-F238E27FC236}">
                  <a16:creationId xmlns:a16="http://schemas.microsoft.com/office/drawing/2014/main" xmlns="" id="{0C6CC52E-AB04-442D-9EBA-F031CA439C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5" y="2976"/>
              <a:ext cx="0" cy="33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648" name="Object 144">
              <a:extLst>
                <a:ext uri="{FF2B5EF4-FFF2-40B4-BE49-F238E27FC236}">
                  <a16:creationId xmlns:a16="http://schemas.microsoft.com/office/drawing/2014/main" xmlns="" id="{0EF1DF31-2B39-4239-8043-D85ADC9537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8" y="2805"/>
            <a:ext cx="16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2" name="Equation" r:id="rId31" imgW="88560" imgH="164880" progId="Equation.3">
                    <p:embed/>
                  </p:oleObj>
                </mc:Choice>
                <mc:Fallback>
                  <p:oleObj name="Equation" r:id="rId31" imgW="88560" imgH="164880" progId="Equation.3">
                    <p:embed/>
                    <p:pic>
                      <p:nvPicPr>
                        <p:cNvPr id="0" name="Object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8" y="2805"/>
                          <a:ext cx="16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49" name="Object 145">
              <a:extLst>
                <a:ext uri="{FF2B5EF4-FFF2-40B4-BE49-F238E27FC236}">
                  <a16:creationId xmlns:a16="http://schemas.microsoft.com/office/drawing/2014/main" xmlns="" id="{8E04F4B4-AA43-4222-834E-39F88963A5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9" y="1152"/>
            <a:ext cx="245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3" name="Equation" r:id="rId33" imgW="152280" imgH="190440" progId="Equation.3">
                    <p:embed/>
                  </p:oleObj>
                </mc:Choice>
                <mc:Fallback>
                  <p:oleObj name="Equation" r:id="rId33" imgW="152280" imgH="190440" progId="Equation.3">
                    <p:embed/>
                    <p:pic>
                      <p:nvPicPr>
                        <p:cNvPr id="0" name="Object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9" y="1152"/>
                          <a:ext cx="245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53" name="Object 149">
              <a:extLst>
                <a:ext uri="{FF2B5EF4-FFF2-40B4-BE49-F238E27FC236}">
                  <a16:creationId xmlns:a16="http://schemas.microsoft.com/office/drawing/2014/main" xmlns="" id="{C4E9138D-D361-4A84-9CA9-345AEFA866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1" y="960"/>
            <a:ext cx="265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4" name="Equation" r:id="rId35" imgW="164880" imgH="215640" progId="Equation.3">
                    <p:embed/>
                  </p:oleObj>
                </mc:Choice>
                <mc:Fallback>
                  <p:oleObj name="Equation" r:id="rId35" imgW="164880" imgH="215640" progId="Equation.3">
                    <p:embed/>
                    <p:pic>
                      <p:nvPicPr>
                        <p:cNvPr id="0" name="Object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1" y="960"/>
                          <a:ext cx="265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54" name="Rectangle 150">
              <a:extLst>
                <a:ext uri="{FF2B5EF4-FFF2-40B4-BE49-F238E27FC236}">
                  <a16:creationId xmlns:a16="http://schemas.microsoft.com/office/drawing/2014/main" xmlns="" id="{EFF28690-CFC4-4C43-90C7-5D3B41D9FE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576"/>
              <a:ext cx="2448" cy="3216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55" name="Line 151">
              <a:extLst>
                <a:ext uri="{FF2B5EF4-FFF2-40B4-BE49-F238E27FC236}">
                  <a16:creationId xmlns:a16="http://schemas.microsoft.com/office/drawing/2014/main" xmlns="" id="{DB03BDCA-C054-490E-AF37-6097FC1665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2496"/>
              <a:ext cx="0" cy="33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56" name="Line 152">
              <a:extLst>
                <a:ext uri="{FF2B5EF4-FFF2-40B4-BE49-F238E27FC236}">
                  <a16:creationId xmlns:a16="http://schemas.microsoft.com/office/drawing/2014/main" xmlns="" id="{544AAE3A-3281-4352-8463-E4673BBEDE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2784"/>
              <a:ext cx="0" cy="67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2" name="墨迹 1"/>
              <p14:cNvContentPartPr/>
              <p14:nvPr/>
            </p14:nvContentPartPr>
            <p14:xfrm>
              <a:off x="3643200" y="1717560"/>
              <a:ext cx="5366160" cy="44622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3633840" y="1709280"/>
                <a:ext cx="5384160" cy="4479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21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灯片编号占位符 1">
            <a:extLst>
              <a:ext uri="{FF2B5EF4-FFF2-40B4-BE49-F238E27FC236}">
                <a16:creationId xmlns:a16="http://schemas.microsoft.com/office/drawing/2014/main" xmlns="" id="{8CAA47FE-417F-4EA1-8F2D-F6B2DA991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14065-39B7-4D44-903E-1F85EFE4D6F8}" type="slidenum">
              <a:rPr lang="en-US" altLang="zh-CN"/>
              <a:pPr/>
              <a:t>13</a:t>
            </a:fld>
            <a:endParaRPr lang="en-US" altLang="zh-CN"/>
          </a:p>
        </p:txBody>
      </p:sp>
      <p:graphicFrame>
        <p:nvGraphicFramePr>
          <p:cNvPr id="22530" name="Object 2">
            <a:extLst>
              <a:ext uri="{FF2B5EF4-FFF2-40B4-BE49-F238E27FC236}">
                <a16:creationId xmlns:a16="http://schemas.microsoft.com/office/drawing/2014/main" xmlns="" id="{004E0291-41E1-4C2D-A603-89497651E4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3" y="2060576"/>
          <a:ext cx="22098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6" name="Equation" r:id="rId3" imgW="812520" imgH="215640" progId="Equation.3">
                  <p:embed/>
                </p:oleObj>
              </mc:Choice>
              <mc:Fallback>
                <p:oleObj name="Equation" r:id="rId3" imgW="8125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060576"/>
                        <a:ext cx="22098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>
            <a:extLst>
              <a:ext uri="{FF2B5EF4-FFF2-40B4-BE49-F238E27FC236}">
                <a16:creationId xmlns:a16="http://schemas.microsoft.com/office/drawing/2014/main" xmlns="" id="{BB2EDDF0-98E3-4731-B14E-A2D6EB462C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4" y="3068638"/>
          <a:ext cx="39131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7" name="公式" r:id="rId5" imgW="1460160" imgH="393480" progId="Equation.3">
                  <p:embed/>
                </p:oleObj>
              </mc:Choice>
              <mc:Fallback>
                <p:oleObj name="公式" r:id="rId5" imgW="14601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3068638"/>
                        <a:ext cx="39131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>
            <a:extLst>
              <a:ext uri="{FF2B5EF4-FFF2-40B4-BE49-F238E27FC236}">
                <a16:creationId xmlns:a16="http://schemas.microsoft.com/office/drawing/2014/main" xmlns="" id="{29192205-F973-4F36-857C-9CC419E1D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1988" y="4365625"/>
            <a:ext cx="2360612" cy="62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交流电</a:t>
            </a:r>
            <a:endParaRPr lang="zh-CN" altLang="en-US" sz="3200" b="1">
              <a:latin typeface="Times New Roman" panose="02020603050405020304" pitchFamily="18" charset="0"/>
            </a:endParaRPr>
          </a:p>
        </p:txBody>
      </p:sp>
      <p:grpSp>
        <p:nvGrpSpPr>
          <p:cNvPr id="22729" name="Group 201">
            <a:extLst>
              <a:ext uri="{FF2B5EF4-FFF2-40B4-BE49-F238E27FC236}">
                <a16:creationId xmlns:a16="http://schemas.microsoft.com/office/drawing/2014/main" xmlns="" id="{E3D9728F-0282-45CF-8201-67BDDDFC9297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914400"/>
            <a:ext cx="3886200" cy="5105400"/>
            <a:chOff x="2880" y="576"/>
            <a:chExt cx="2448" cy="3216"/>
          </a:xfrm>
        </p:grpSpPr>
        <p:grpSp>
          <p:nvGrpSpPr>
            <p:cNvPr id="22664" name="Group 136">
              <a:extLst>
                <a:ext uri="{FF2B5EF4-FFF2-40B4-BE49-F238E27FC236}">
                  <a16:creationId xmlns:a16="http://schemas.microsoft.com/office/drawing/2014/main" xmlns="" id="{108EA03A-7DDF-4082-8159-3ABF39FD60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296"/>
              <a:ext cx="775" cy="480"/>
              <a:chOff x="4152" y="1296"/>
              <a:chExt cx="775" cy="480"/>
            </a:xfrm>
          </p:grpSpPr>
          <p:sp>
            <p:nvSpPr>
              <p:cNvPr id="22665" name="Line 137">
                <a:extLst>
                  <a:ext uri="{FF2B5EF4-FFF2-40B4-BE49-F238E27FC236}">
                    <a16:creationId xmlns:a16="http://schemas.microsoft.com/office/drawing/2014/main" xmlns="" id="{4BE7CB5A-DFDF-4E14-AA2A-B37CAAF9F2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52" y="1296"/>
                <a:ext cx="775" cy="4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666" name="Freeform 138">
                <a:extLst>
                  <a:ext uri="{FF2B5EF4-FFF2-40B4-BE49-F238E27FC236}">
                    <a16:creationId xmlns:a16="http://schemas.microsoft.com/office/drawing/2014/main" xmlns="" id="{103D5B4D-3DF6-436D-8F30-F578654934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2" y="1602"/>
                <a:ext cx="49" cy="144"/>
              </a:xfrm>
              <a:custGeom>
                <a:avLst/>
                <a:gdLst>
                  <a:gd name="T0" fmla="*/ 0 w 57"/>
                  <a:gd name="T1" fmla="*/ 0 h 144"/>
                  <a:gd name="T2" fmla="*/ 36 w 57"/>
                  <a:gd name="T3" fmla="*/ 36 h 144"/>
                  <a:gd name="T4" fmla="*/ 54 w 57"/>
                  <a:gd name="T5" fmla="*/ 78 h 144"/>
                  <a:gd name="T6" fmla="*/ 54 w 57"/>
                  <a:gd name="T7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144">
                    <a:moveTo>
                      <a:pt x="0" y="0"/>
                    </a:moveTo>
                    <a:cubicBezTo>
                      <a:pt x="6" y="6"/>
                      <a:pt x="27" y="23"/>
                      <a:pt x="36" y="36"/>
                    </a:cubicBezTo>
                    <a:cubicBezTo>
                      <a:pt x="45" y="49"/>
                      <a:pt x="51" y="60"/>
                      <a:pt x="54" y="78"/>
                    </a:cubicBezTo>
                    <a:cubicBezTo>
                      <a:pt x="57" y="96"/>
                      <a:pt x="54" y="130"/>
                      <a:pt x="54" y="144"/>
                    </a:cubicBezTo>
                  </a:path>
                </a:pathLst>
              </a:custGeom>
              <a:noFill/>
              <a:ln w="28575" cmpd="sng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2667" name="Object 139">
                <a:extLst>
                  <a:ext uri="{FF2B5EF4-FFF2-40B4-BE49-F238E27FC236}">
                    <a16:creationId xmlns:a16="http://schemas.microsoft.com/office/drawing/2014/main" xmlns="" id="{C9BFB2A4-4DD9-4540-8E38-4226C4CDA0C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78" y="1490"/>
              <a:ext cx="175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78" name="Equation" r:id="rId7" imgW="126720" imgH="177480" progId="Equation.3">
                      <p:embed/>
                    </p:oleObj>
                  </mc:Choice>
                  <mc:Fallback>
                    <p:oleObj name="Equation" r:id="rId7" imgW="126720" imgH="177480" progId="Equation.3">
                      <p:embed/>
                      <p:pic>
                        <p:nvPicPr>
                          <p:cNvPr id="0" name="Object 1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8" y="1490"/>
                            <a:ext cx="175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668" name="Group 140">
              <a:extLst>
                <a:ext uri="{FF2B5EF4-FFF2-40B4-BE49-F238E27FC236}">
                  <a16:creationId xmlns:a16="http://schemas.microsoft.com/office/drawing/2014/main" xmlns="" id="{F92EC73F-53BD-4653-986F-BB17A6D4A9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576"/>
              <a:ext cx="2448" cy="3216"/>
              <a:chOff x="2880" y="576"/>
              <a:chExt cx="2448" cy="3216"/>
            </a:xfrm>
          </p:grpSpPr>
          <p:graphicFrame>
            <p:nvGraphicFramePr>
              <p:cNvPr id="22669" name="Object 141">
                <a:extLst>
                  <a:ext uri="{FF2B5EF4-FFF2-40B4-BE49-F238E27FC236}">
                    <a16:creationId xmlns:a16="http://schemas.microsoft.com/office/drawing/2014/main" xmlns="" id="{477F263F-3A0B-43DB-B307-855080C1BE7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12" y="2976"/>
              <a:ext cx="336" cy="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79" name="Equation" r:id="rId9" imgW="152280" imgH="164880" progId="Equation.3">
                      <p:embed/>
                    </p:oleObj>
                  </mc:Choice>
                  <mc:Fallback>
                    <p:oleObj name="Equation" r:id="rId9" imgW="152280" imgH="164880" progId="Equation.3">
                      <p:embed/>
                      <p:pic>
                        <p:nvPicPr>
                          <p:cNvPr id="0" name="Object 1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2976"/>
                            <a:ext cx="336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2670" name="Group 142">
                <a:extLst>
                  <a:ext uri="{FF2B5EF4-FFF2-40B4-BE49-F238E27FC236}">
                    <a16:creationId xmlns:a16="http://schemas.microsoft.com/office/drawing/2014/main" xmlns="" id="{EBB3095F-671E-4643-8BF2-4E9F991DB7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7" y="960"/>
                <a:ext cx="1713" cy="1319"/>
                <a:chOff x="1296" y="1152"/>
                <a:chExt cx="2592" cy="1536"/>
              </a:xfrm>
            </p:grpSpPr>
            <p:sp>
              <p:nvSpPr>
                <p:cNvPr id="22671" name="Line 143">
                  <a:extLst>
                    <a:ext uri="{FF2B5EF4-FFF2-40B4-BE49-F238E27FC236}">
                      <a16:creationId xmlns:a16="http://schemas.microsoft.com/office/drawing/2014/main" xmlns="" id="{510CD51A-1D05-4758-A14E-2FD6AF92BD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1152"/>
                  <a:ext cx="2592" cy="0"/>
                </a:xfrm>
                <a:prstGeom prst="line">
                  <a:avLst/>
                </a:prstGeom>
                <a:noFill/>
                <a:ln w="158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672" name="Line 144">
                  <a:extLst>
                    <a:ext uri="{FF2B5EF4-FFF2-40B4-BE49-F238E27FC236}">
                      <a16:creationId xmlns:a16="http://schemas.microsoft.com/office/drawing/2014/main" xmlns="" id="{A2D3A28D-57E0-4C0F-97F6-F758D24C1A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1459"/>
                  <a:ext cx="2592" cy="0"/>
                </a:xfrm>
                <a:prstGeom prst="line">
                  <a:avLst/>
                </a:prstGeom>
                <a:noFill/>
                <a:ln w="158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673" name="Line 145">
                  <a:extLst>
                    <a:ext uri="{FF2B5EF4-FFF2-40B4-BE49-F238E27FC236}">
                      <a16:creationId xmlns:a16="http://schemas.microsoft.com/office/drawing/2014/main" xmlns="" id="{0A89A849-0A86-469F-8688-97EC9DB335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1766"/>
                  <a:ext cx="2592" cy="0"/>
                </a:xfrm>
                <a:prstGeom prst="line">
                  <a:avLst/>
                </a:prstGeom>
                <a:noFill/>
                <a:ln w="158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674" name="Line 146">
                  <a:extLst>
                    <a:ext uri="{FF2B5EF4-FFF2-40B4-BE49-F238E27FC236}">
                      <a16:creationId xmlns:a16="http://schemas.microsoft.com/office/drawing/2014/main" xmlns="" id="{205DB001-CC31-4680-863D-843FCB62A9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2074"/>
                  <a:ext cx="2592" cy="0"/>
                </a:xfrm>
                <a:prstGeom prst="line">
                  <a:avLst/>
                </a:prstGeom>
                <a:noFill/>
                <a:ln w="158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675" name="Line 147">
                  <a:extLst>
                    <a:ext uri="{FF2B5EF4-FFF2-40B4-BE49-F238E27FC236}">
                      <a16:creationId xmlns:a16="http://schemas.microsoft.com/office/drawing/2014/main" xmlns="" id="{88879F89-1C69-400C-A90A-4867DF690C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2381"/>
                  <a:ext cx="2592" cy="0"/>
                </a:xfrm>
                <a:prstGeom prst="line">
                  <a:avLst/>
                </a:prstGeom>
                <a:noFill/>
                <a:ln w="158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676" name="Line 148">
                  <a:extLst>
                    <a:ext uri="{FF2B5EF4-FFF2-40B4-BE49-F238E27FC236}">
                      <a16:creationId xmlns:a16="http://schemas.microsoft.com/office/drawing/2014/main" xmlns="" id="{D8D3BD6C-0BFC-4407-A52A-450DD79C35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2688"/>
                  <a:ext cx="2592" cy="0"/>
                </a:xfrm>
                <a:prstGeom prst="line">
                  <a:avLst/>
                </a:prstGeom>
                <a:noFill/>
                <a:ln w="158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677" name="Line 149">
                <a:extLst>
                  <a:ext uri="{FF2B5EF4-FFF2-40B4-BE49-F238E27FC236}">
                    <a16:creationId xmlns:a16="http://schemas.microsoft.com/office/drawing/2014/main" xmlns="" id="{11DE72D3-7F00-4E3E-BEAD-8A90783007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33" y="960"/>
                <a:ext cx="123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678" name="Line 150">
                <a:extLst>
                  <a:ext uri="{FF2B5EF4-FFF2-40B4-BE49-F238E27FC236}">
                    <a16:creationId xmlns:a16="http://schemas.microsoft.com/office/drawing/2014/main" xmlns="" id="{830C1260-CDFE-4E23-BDF8-847DF8B5B1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66" y="1488"/>
                <a:ext cx="123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679" name="Rectangle 151">
                <a:extLst>
                  <a:ext uri="{FF2B5EF4-FFF2-40B4-BE49-F238E27FC236}">
                    <a16:creationId xmlns:a16="http://schemas.microsoft.com/office/drawing/2014/main" xmlns="" id="{82A047AE-7E4F-46F1-BCE4-4F9B5D8013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0" y="1200"/>
                <a:ext cx="82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80" name="Rectangle 152">
                <a:extLst>
                  <a:ext uri="{FF2B5EF4-FFF2-40B4-BE49-F238E27FC236}">
                    <a16:creationId xmlns:a16="http://schemas.microsoft.com/office/drawing/2014/main" xmlns="" id="{6BB8E456-788E-4BD7-AE6A-D6470E7D99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3" y="1728"/>
                <a:ext cx="82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81" name="Rectangle 153">
                <a:extLst>
                  <a:ext uri="{FF2B5EF4-FFF2-40B4-BE49-F238E27FC236}">
                    <a16:creationId xmlns:a16="http://schemas.microsoft.com/office/drawing/2014/main" xmlns="" id="{B322ABA7-B52B-4010-97F3-0B600FF75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1968"/>
                <a:ext cx="122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82" name="Rectangle 154">
                <a:extLst>
                  <a:ext uri="{FF2B5EF4-FFF2-40B4-BE49-F238E27FC236}">
                    <a16:creationId xmlns:a16="http://schemas.microsoft.com/office/drawing/2014/main" xmlns="" id="{4991ED90-FEE9-4695-BE51-B8175F35A1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7" y="2208"/>
                <a:ext cx="571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2683" name="Group 155">
                <a:extLst>
                  <a:ext uri="{FF2B5EF4-FFF2-40B4-BE49-F238E27FC236}">
                    <a16:creationId xmlns:a16="http://schemas.microsoft.com/office/drawing/2014/main" xmlns="" id="{1CD81B70-13BD-4499-9CFC-EE2719B440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456532">
                <a:off x="3173" y="960"/>
                <a:ext cx="1711" cy="1872"/>
                <a:chOff x="1330" y="1056"/>
                <a:chExt cx="2174" cy="2180"/>
              </a:xfrm>
            </p:grpSpPr>
            <p:sp>
              <p:nvSpPr>
                <p:cNvPr id="22684" name="Line 156">
                  <a:extLst>
                    <a:ext uri="{FF2B5EF4-FFF2-40B4-BE49-F238E27FC236}">
                      <a16:creationId xmlns:a16="http://schemas.microsoft.com/office/drawing/2014/main" xmlns="" id="{C84CA4EC-0800-4C6F-8B9F-D393F8A79E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76" y="2440"/>
                  <a:ext cx="621" cy="6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22685" name="Group 157">
                  <a:extLst>
                    <a:ext uri="{FF2B5EF4-FFF2-40B4-BE49-F238E27FC236}">
                      <a16:creationId xmlns:a16="http://schemas.microsoft.com/office/drawing/2014/main" xmlns="" id="{377EEA90-DCAF-42F8-83F4-6B977BBC7DD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30" y="2544"/>
                  <a:ext cx="830" cy="692"/>
                  <a:chOff x="1167" y="2208"/>
                  <a:chExt cx="753" cy="599"/>
                </a:xfrm>
              </p:grpSpPr>
              <p:grpSp>
                <p:nvGrpSpPr>
                  <p:cNvPr id="22686" name="Group 158">
                    <a:extLst>
                      <a:ext uri="{FF2B5EF4-FFF2-40B4-BE49-F238E27FC236}">
                        <a16:creationId xmlns:a16="http://schemas.microsoft.com/office/drawing/2014/main" xmlns="" id="{4843A7BD-5CD8-433D-A2AC-57FE78ACB96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rot="2516868">
                    <a:off x="1440" y="2208"/>
                    <a:ext cx="480" cy="288"/>
                    <a:chOff x="1200" y="2688"/>
                    <a:chExt cx="432" cy="240"/>
                  </a:xfrm>
                </p:grpSpPr>
                <p:sp>
                  <p:nvSpPr>
                    <p:cNvPr id="22687" name="Oval 159">
                      <a:extLst>
                        <a:ext uri="{FF2B5EF4-FFF2-40B4-BE49-F238E27FC236}">
                          <a16:creationId xmlns:a16="http://schemas.microsoft.com/office/drawing/2014/main" xmlns="" id="{5168764C-D0EC-4CD6-8D22-456805C7F5D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2688"/>
                      <a:ext cx="432" cy="160"/>
                    </a:xfrm>
                    <a:prstGeom prst="ellips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688" name="Freeform 160">
                      <a:extLst>
                        <a:ext uri="{FF2B5EF4-FFF2-40B4-BE49-F238E27FC236}">
                          <a16:creationId xmlns:a16="http://schemas.microsoft.com/office/drawing/2014/main" xmlns="" id="{33528CD1-0DF9-4BEA-8D67-18404CBC2EF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207" y="2741"/>
                      <a:ext cx="425" cy="80"/>
                    </a:xfrm>
                    <a:custGeom>
                      <a:avLst/>
                      <a:gdLst>
                        <a:gd name="T0" fmla="*/ 0 w 614"/>
                        <a:gd name="T1" fmla="*/ 134 h 144"/>
                        <a:gd name="T2" fmla="*/ 48 w 614"/>
                        <a:gd name="T3" fmla="*/ 58 h 144"/>
                        <a:gd name="T4" fmla="*/ 288 w 614"/>
                        <a:gd name="T5" fmla="*/ 0 h 144"/>
                        <a:gd name="T6" fmla="*/ 537 w 614"/>
                        <a:gd name="T7" fmla="*/ 58 h 144"/>
                        <a:gd name="T8" fmla="*/ 614 w 614"/>
                        <a:gd name="T9" fmla="*/ 144 h 14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614" h="144">
                          <a:moveTo>
                            <a:pt x="0" y="134"/>
                          </a:moveTo>
                          <a:cubicBezTo>
                            <a:pt x="8" y="122"/>
                            <a:pt x="0" y="80"/>
                            <a:pt x="48" y="58"/>
                          </a:cubicBezTo>
                          <a:cubicBezTo>
                            <a:pt x="96" y="36"/>
                            <a:pt x="207" y="0"/>
                            <a:pt x="288" y="0"/>
                          </a:cubicBezTo>
                          <a:cubicBezTo>
                            <a:pt x="369" y="0"/>
                            <a:pt x="483" y="34"/>
                            <a:pt x="537" y="58"/>
                          </a:cubicBezTo>
                          <a:cubicBezTo>
                            <a:pt x="591" y="82"/>
                            <a:pt x="598" y="126"/>
                            <a:pt x="614" y="144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689" name="Oval 161">
                      <a:extLst>
                        <a:ext uri="{FF2B5EF4-FFF2-40B4-BE49-F238E27FC236}">
                          <a16:creationId xmlns:a16="http://schemas.microsoft.com/office/drawing/2014/main" xmlns="" id="{D302F428-F708-4B36-9382-30223DBBCBF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2768"/>
                      <a:ext cx="432" cy="160"/>
                    </a:xfrm>
                    <a:prstGeom prst="ellips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690" name="Freeform 162">
                      <a:extLst>
                        <a:ext uri="{FF2B5EF4-FFF2-40B4-BE49-F238E27FC236}">
                          <a16:creationId xmlns:a16="http://schemas.microsoft.com/office/drawing/2014/main" xmlns="" id="{DA3129AA-B0B3-4652-A9A2-CA1D1A48986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207" y="2715"/>
                      <a:ext cx="425" cy="80"/>
                    </a:xfrm>
                    <a:custGeom>
                      <a:avLst/>
                      <a:gdLst>
                        <a:gd name="T0" fmla="*/ 0 w 614"/>
                        <a:gd name="T1" fmla="*/ 134 h 144"/>
                        <a:gd name="T2" fmla="*/ 48 w 614"/>
                        <a:gd name="T3" fmla="*/ 58 h 144"/>
                        <a:gd name="T4" fmla="*/ 288 w 614"/>
                        <a:gd name="T5" fmla="*/ 0 h 144"/>
                        <a:gd name="T6" fmla="*/ 537 w 614"/>
                        <a:gd name="T7" fmla="*/ 58 h 144"/>
                        <a:gd name="T8" fmla="*/ 614 w 614"/>
                        <a:gd name="T9" fmla="*/ 144 h 14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614" h="144">
                          <a:moveTo>
                            <a:pt x="0" y="134"/>
                          </a:moveTo>
                          <a:cubicBezTo>
                            <a:pt x="8" y="122"/>
                            <a:pt x="0" y="80"/>
                            <a:pt x="48" y="58"/>
                          </a:cubicBezTo>
                          <a:cubicBezTo>
                            <a:pt x="96" y="36"/>
                            <a:pt x="207" y="0"/>
                            <a:pt x="288" y="0"/>
                          </a:cubicBezTo>
                          <a:cubicBezTo>
                            <a:pt x="369" y="0"/>
                            <a:pt x="483" y="34"/>
                            <a:pt x="537" y="58"/>
                          </a:cubicBezTo>
                          <a:cubicBezTo>
                            <a:pt x="591" y="82"/>
                            <a:pt x="598" y="126"/>
                            <a:pt x="614" y="144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2691" name="Oval 163">
                    <a:extLst>
                      <a:ext uri="{FF2B5EF4-FFF2-40B4-BE49-F238E27FC236}">
                        <a16:creationId xmlns:a16="http://schemas.microsoft.com/office/drawing/2014/main" xmlns="" id="{EB903E84-C179-4309-9833-C8DBF08952B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2516868">
                    <a:off x="1232" y="2544"/>
                    <a:ext cx="480" cy="192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92" name="Freeform 164">
                    <a:extLst>
                      <a:ext uri="{FF2B5EF4-FFF2-40B4-BE49-F238E27FC236}">
                        <a16:creationId xmlns:a16="http://schemas.microsoft.com/office/drawing/2014/main" xmlns="" id="{0FF88879-D7EE-4B48-B9C1-A84AE8F7F0C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2516868">
                    <a:off x="1228" y="2606"/>
                    <a:ext cx="472" cy="96"/>
                  </a:xfrm>
                  <a:custGeom>
                    <a:avLst/>
                    <a:gdLst>
                      <a:gd name="T0" fmla="*/ 0 w 614"/>
                      <a:gd name="T1" fmla="*/ 134 h 144"/>
                      <a:gd name="T2" fmla="*/ 48 w 614"/>
                      <a:gd name="T3" fmla="*/ 58 h 144"/>
                      <a:gd name="T4" fmla="*/ 288 w 614"/>
                      <a:gd name="T5" fmla="*/ 0 h 144"/>
                      <a:gd name="T6" fmla="*/ 537 w 614"/>
                      <a:gd name="T7" fmla="*/ 58 h 144"/>
                      <a:gd name="T8" fmla="*/ 614 w 614"/>
                      <a:gd name="T9" fmla="*/ 144 h 1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14" h="144">
                        <a:moveTo>
                          <a:pt x="0" y="134"/>
                        </a:moveTo>
                        <a:cubicBezTo>
                          <a:pt x="8" y="122"/>
                          <a:pt x="0" y="80"/>
                          <a:pt x="48" y="58"/>
                        </a:cubicBezTo>
                        <a:cubicBezTo>
                          <a:pt x="96" y="36"/>
                          <a:pt x="207" y="0"/>
                          <a:pt x="288" y="0"/>
                        </a:cubicBezTo>
                        <a:cubicBezTo>
                          <a:pt x="369" y="0"/>
                          <a:pt x="483" y="34"/>
                          <a:pt x="537" y="58"/>
                        </a:cubicBezTo>
                        <a:cubicBezTo>
                          <a:pt x="591" y="82"/>
                          <a:pt x="598" y="126"/>
                          <a:pt x="614" y="144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93" name="Oval 165">
                    <a:extLst>
                      <a:ext uri="{FF2B5EF4-FFF2-40B4-BE49-F238E27FC236}">
                        <a16:creationId xmlns:a16="http://schemas.microsoft.com/office/drawing/2014/main" xmlns="" id="{1E775910-45F0-4661-B5CF-375F91C3FA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2516868">
                    <a:off x="1167" y="2615"/>
                    <a:ext cx="480" cy="192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94" name="Freeform 166">
                    <a:extLst>
                      <a:ext uri="{FF2B5EF4-FFF2-40B4-BE49-F238E27FC236}">
                        <a16:creationId xmlns:a16="http://schemas.microsoft.com/office/drawing/2014/main" xmlns="" id="{0F982AF4-4749-48E8-B051-2603DB8B446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2516868">
                    <a:off x="1249" y="2583"/>
                    <a:ext cx="472" cy="96"/>
                  </a:xfrm>
                  <a:custGeom>
                    <a:avLst/>
                    <a:gdLst>
                      <a:gd name="T0" fmla="*/ 0 w 614"/>
                      <a:gd name="T1" fmla="*/ 134 h 144"/>
                      <a:gd name="T2" fmla="*/ 48 w 614"/>
                      <a:gd name="T3" fmla="*/ 58 h 144"/>
                      <a:gd name="T4" fmla="*/ 288 w 614"/>
                      <a:gd name="T5" fmla="*/ 0 h 144"/>
                      <a:gd name="T6" fmla="*/ 537 w 614"/>
                      <a:gd name="T7" fmla="*/ 58 h 144"/>
                      <a:gd name="T8" fmla="*/ 614 w 614"/>
                      <a:gd name="T9" fmla="*/ 144 h 1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14" h="144">
                        <a:moveTo>
                          <a:pt x="0" y="134"/>
                        </a:moveTo>
                        <a:cubicBezTo>
                          <a:pt x="8" y="122"/>
                          <a:pt x="0" y="80"/>
                          <a:pt x="48" y="58"/>
                        </a:cubicBezTo>
                        <a:cubicBezTo>
                          <a:pt x="96" y="36"/>
                          <a:pt x="207" y="0"/>
                          <a:pt x="288" y="0"/>
                        </a:cubicBezTo>
                        <a:cubicBezTo>
                          <a:pt x="369" y="0"/>
                          <a:pt x="483" y="34"/>
                          <a:pt x="537" y="58"/>
                        </a:cubicBezTo>
                        <a:cubicBezTo>
                          <a:pt x="591" y="82"/>
                          <a:pt x="598" y="126"/>
                          <a:pt x="614" y="144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2695" name="Line 167">
                  <a:extLst>
                    <a:ext uri="{FF2B5EF4-FFF2-40B4-BE49-F238E27FC236}">
                      <a16:creationId xmlns:a16="http://schemas.microsoft.com/office/drawing/2014/main" xmlns="" id="{A17E8CB1-9364-4FCF-83AE-FE682DD235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97" y="2440"/>
                  <a:ext cx="208" cy="34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696" name="Line 168">
                  <a:extLst>
                    <a:ext uri="{FF2B5EF4-FFF2-40B4-BE49-F238E27FC236}">
                      <a16:creationId xmlns:a16="http://schemas.microsoft.com/office/drawing/2014/main" xmlns="" id="{17DA63F3-6300-4912-8DE6-C09FC7108B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05" y="1886"/>
                  <a:ext cx="899" cy="9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697" name="Line 169">
                  <a:extLst>
                    <a:ext uri="{FF2B5EF4-FFF2-40B4-BE49-F238E27FC236}">
                      <a16:creationId xmlns:a16="http://schemas.microsoft.com/office/drawing/2014/main" xmlns="" id="{E73F7E33-A734-4467-84C3-57A0795D72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20" y="1056"/>
                  <a:ext cx="484" cy="83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698" name="Line 170">
                  <a:extLst>
                    <a:ext uri="{FF2B5EF4-FFF2-40B4-BE49-F238E27FC236}">
                      <a16:creationId xmlns:a16="http://schemas.microsoft.com/office/drawing/2014/main" xmlns="" id="{C55A8246-7EDB-4297-A5AA-18E4EBA2FA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51" y="1056"/>
                  <a:ext cx="969" cy="96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699" name="Line 171">
                  <a:extLst>
                    <a:ext uri="{FF2B5EF4-FFF2-40B4-BE49-F238E27FC236}">
                      <a16:creationId xmlns:a16="http://schemas.microsoft.com/office/drawing/2014/main" xmlns="" id="{7EA6C7DE-C31A-4456-9741-DD6DFA1E40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051" y="2025"/>
                  <a:ext cx="485" cy="76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700" name="Line 172">
                  <a:extLst>
                    <a:ext uri="{FF2B5EF4-FFF2-40B4-BE49-F238E27FC236}">
                      <a16:creationId xmlns:a16="http://schemas.microsoft.com/office/drawing/2014/main" xmlns="" id="{5FC55F03-C278-49E4-829A-0F9181FEA8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36" y="1886"/>
                  <a:ext cx="899" cy="9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701" name="Line 173">
                  <a:extLst>
                    <a:ext uri="{FF2B5EF4-FFF2-40B4-BE49-F238E27FC236}">
                      <a16:creationId xmlns:a16="http://schemas.microsoft.com/office/drawing/2014/main" xmlns="" id="{CFA2F80D-41D9-4FC1-9269-5B5C4B4DB1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951" y="1056"/>
                  <a:ext cx="484" cy="83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702" name="Line 174">
                  <a:extLst>
                    <a:ext uri="{FF2B5EF4-FFF2-40B4-BE49-F238E27FC236}">
                      <a16:creationId xmlns:a16="http://schemas.microsoft.com/office/drawing/2014/main" xmlns="" id="{6D084135-AAF6-4DDB-9A32-73CEEBD3AD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82" y="1056"/>
                  <a:ext cx="969" cy="96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703" name="Line 175">
                  <a:extLst>
                    <a:ext uri="{FF2B5EF4-FFF2-40B4-BE49-F238E27FC236}">
                      <a16:creationId xmlns:a16="http://schemas.microsoft.com/office/drawing/2014/main" xmlns="" id="{E4669A81-5251-4DBD-AAEA-487D00403D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982" y="2025"/>
                  <a:ext cx="484" cy="76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704" name="Line 176">
                  <a:extLst>
                    <a:ext uri="{FF2B5EF4-FFF2-40B4-BE49-F238E27FC236}">
                      <a16:creationId xmlns:a16="http://schemas.microsoft.com/office/drawing/2014/main" xmlns="" id="{3AA0B6B7-FAB2-47D6-A7F7-A3B3318787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466" y="1886"/>
                  <a:ext cx="900" cy="9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705" name="Line 177">
                  <a:extLst>
                    <a:ext uri="{FF2B5EF4-FFF2-40B4-BE49-F238E27FC236}">
                      <a16:creationId xmlns:a16="http://schemas.microsoft.com/office/drawing/2014/main" xmlns="" id="{B902FB12-1965-4984-A216-57EAF39B9C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881" y="1056"/>
                  <a:ext cx="485" cy="83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706" name="Line 178">
                  <a:extLst>
                    <a:ext uri="{FF2B5EF4-FFF2-40B4-BE49-F238E27FC236}">
                      <a16:creationId xmlns:a16="http://schemas.microsoft.com/office/drawing/2014/main" xmlns="" id="{675047D6-2D74-4950-AD2B-4C0C953F81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13" y="1056"/>
                  <a:ext cx="968" cy="96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707" name="Line 179">
                  <a:extLst>
                    <a:ext uri="{FF2B5EF4-FFF2-40B4-BE49-F238E27FC236}">
                      <a16:creationId xmlns:a16="http://schemas.microsoft.com/office/drawing/2014/main" xmlns="" id="{AF8AA786-6E51-41CE-96FF-A444804795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13" y="2025"/>
                  <a:ext cx="207" cy="34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708" name="Line 180">
                  <a:extLst>
                    <a:ext uri="{FF2B5EF4-FFF2-40B4-BE49-F238E27FC236}">
                      <a16:creationId xmlns:a16="http://schemas.microsoft.com/office/drawing/2014/main" xmlns="" id="{8E584B7C-C166-491B-AAFE-8A5DDE4FBD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20" y="2371"/>
                  <a:ext cx="200" cy="17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709" name="Line 181">
                <a:extLst>
                  <a:ext uri="{FF2B5EF4-FFF2-40B4-BE49-F238E27FC236}">
                    <a16:creationId xmlns:a16="http://schemas.microsoft.com/office/drawing/2014/main" xmlns="" id="{7F77ABD8-B20B-43F1-8530-5DC3CDD0C2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0" y="2830"/>
                <a:ext cx="609" cy="2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710" name="Line 182">
                <a:extLst>
                  <a:ext uri="{FF2B5EF4-FFF2-40B4-BE49-F238E27FC236}">
                    <a16:creationId xmlns:a16="http://schemas.microsoft.com/office/drawing/2014/main" xmlns="" id="{74716996-6C57-488E-998B-4E156B8A1F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03" y="3456"/>
                <a:ext cx="746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711" name="Line 183">
                <a:extLst>
                  <a:ext uri="{FF2B5EF4-FFF2-40B4-BE49-F238E27FC236}">
                    <a16:creationId xmlns:a16="http://schemas.microsoft.com/office/drawing/2014/main" xmlns="" id="{740EB4F0-7C48-4CB3-83A7-DEFC9D4807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49" y="2830"/>
                <a:ext cx="0" cy="163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712" name="Line 184">
                <a:extLst>
                  <a:ext uri="{FF2B5EF4-FFF2-40B4-BE49-F238E27FC236}">
                    <a16:creationId xmlns:a16="http://schemas.microsoft.com/office/drawing/2014/main" xmlns="" id="{7A43CDF9-CD80-4AAF-9E1D-7CB253E898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37" y="3293"/>
                <a:ext cx="0" cy="163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713" name="Rectangle 185">
                <a:extLst>
                  <a:ext uri="{FF2B5EF4-FFF2-40B4-BE49-F238E27FC236}">
                    <a16:creationId xmlns:a16="http://schemas.microsoft.com/office/drawing/2014/main" xmlns="" id="{E9B7D2F0-BDEA-4E45-8DC5-FB2370A13B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7" y="2993"/>
                <a:ext cx="81" cy="319"/>
              </a:xfrm>
              <a:prstGeom prst="rect">
                <a:avLst/>
              </a:prstGeom>
              <a:gradFill rotWithShape="0">
                <a:gsLst>
                  <a:gs pos="0">
                    <a:srgbClr val="003366"/>
                  </a:gs>
                  <a:gs pos="50000">
                    <a:srgbClr val="003366">
                      <a:gamma/>
                      <a:tint val="23529"/>
                      <a:invGamma/>
                    </a:srgbClr>
                  </a:gs>
                  <a:gs pos="100000">
                    <a:srgbClr val="003366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714" name="Object 186">
                <a:extLst>
                  <a:ext uri="{FF2B5EF4-FFF2-40B4-BE49-F238E27FC236}">
                    <a16:creationId xmlns:a16="http://schemas.microsoft.com/office/drawing/2014/main" xmlns="" id="{E8B22246-3EA0-4EAF-B4B4-A0F4FEE51F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21" y="1202"/>
              <a:ext cx="286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0" name="Equation" r:id="rId11" imgW="177480" imgH="177480" progId="Equation.3">
                      <p:embed/>
                    </p:oleObj>
                  </mc:Choice>
                  <mc:Fallback>
                    <p:oleObj name="Equation" r:id="rId11" imgW="177480" imgH="177480" progId="Equation.3">
                      <p:embed/>
                      <p:pic>
                        <p:nvPicPr>
                          <p:cNvPr id="0" name="Object 1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1" y="1202"/>
                            <a:ext cx="286" cy="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715" name="Object 187">
                <a:extLst>
                  <a:ext uri="{FF2B5EF4-FFF2-40B4-BE49-F238E27FC236}">
                    <a16:creationId xmlns:a16="http://schemas.microsoft.com/office/drawing/2014/main" xmlns="" id="{829D2232-690B-43DB-B2B7-4EB66E5B688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48" y="626"/>
              <a:ext cx="384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1" name="Equation" r:id="rId13" imgW="152280" imgH="177480" progId="Equation.3">
                      <p:embed/>
                    </p:oleObj>
                  </mc:Choice>
                  <mc:Fallback>
                    <p:oleObj name="Equation" r:id="rId13" imgW="152280" imgH="177480" progId="Equation.3">
                      <p:embed/>
                      <p:pic>
                        <p:nvPicPr>
                          <p:cNvPr id="0" name="Object 1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626"/>
                            <a:ext cx="384" cy="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716" name="Object 188">
                <a:extLst>
                  <a:ext uri="{FF2B5EF4-FFF2-40B4-BE49-F238E27FC236}">
                    <a16:creationId xmlns:a16="http://schemas.microsoft.com/office/drawing/2014/main" xmlns="" id="{F9007B9A-1D40-41EE-8F18-DD8F6B46D82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01" y="3391"/>
              <a:ext cx="238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2" name="Equation" r:id="rId15" imgW="126720" imgH="139680" progId="Equation.3">
                      <p:embed/>
                    </p:oleObj>
                  </mc:Choice>
                  <mc:Fallback>
                    <p:oleObj name="Equation" r:id="rId15" imgW="126720" imgH="139680" progId="Equation.3">
                      <p:embed/>
                      <p:pic>
                        <p:nvPicPr>
                          <p:cNvPr id="0" name="Object 1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1" y="3391"/>
                            <a:ext cx="238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717" name="Oval 189">
                <a:extLst>
                  <a:ext uri="{FF2B5EF4-FFF2-40B4-BE49-F238E27FC236}">
                    <a16:creationId xmlns:a16="http://schemas.microsoft.com/office/drawing/2014/main" xmlns="" id="{C98C63CD-5547-4863-86B2-BB52FA0513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952563">
                <a:off x="3020" y="3171"/>
                <a:ext cx="244" cy="192"/>
              </a:xfrm>
              <a:prstGeom prst="ellips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718" name="Rectangle 190">
                <a:extLst>
                  <a:ext uri="{FF2B5EF4-FFF2-40B4-BE49-F238E27FC236}">
                    <a16:creationId xmlns:a16="http://schemas.microsoft.com/office/drawing/2014/main" xmlns="" id="{02269BA7-DA09-4FE6-BEF3-DC590213C4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0" y="3264"/>
                <a:ext cx="123" cy="1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719" name="Line 191">
                <a:extLst>
                  <a:ext uri="{FF2B5EF4-FFF2-40B4-BE49-F238E27FC236}">
                    <a16:creationId xmlns:a16="http://schemas.microsoft.com/office/drawing/2014/main" xmlns="" id="{3ECF417B-0535-4D0D-9444-E9C2C5AC37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09" y="816"/>
                <a:ext cx="1836" cy="26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720" name="Freeform 192">
                <a:extLst>
                  <a:ext uri="{FF2B5EF4-FFF2-40B4-BE49-F238E27FC236}">
                    <a16:creationId xmlns:a16="http://schemas.microsoft.com/office/drawing/2014/main" xmlns="" id="{5C516ECB-B81C-4071-BC6E-8BD764CE3E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4" y="3165"/>
                <a:ext cx="98" cy="147"/>
              </a:xfrm>
              <a:custGeom>
                <a:avLst/>
                <a:gdLst>
                  <a:gd name="T0" fmla="*/ 116 w 116"/>
                  <a:gd name="T1" fmla="*/ 0 h 147"/>
                  <a:gd name="T2" fmla="*/ 66 w 116"/>
                  <a:gd name="T3" fmla="*/ 20 h 147"/>
                  <a:gd name="T4" fmla="*/ 7 w 116"/>
                  <a:gd name="T5" fmla="*/ 69 h 147"/>
                  <a:gd name="T6" fmla="*/ 26 w 116"/>
                  <a:gd name="T7" fmla="*/ 147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6" h="147">
                    <a:moveTo>
                      <a:pt x="116" y="0"/>
                    </a:moveTo>
                    <a:cubicBezTo>
                      <a:pt x="108" y="3"/>
                      <a:pt x="84" y="9"/>
                      <a:pt x="66" y="20"/>
                    </a:cubicBezTo>
                    <a:cubicBezTo>
                      <a:pt x="48" y="31"/>
                      <a:pt x="14" y="48"/>
                      <a:pt x="7" y="69"/>
                    </a:cubicBezTo>
                    <a:cubicBezTo>
                      <a:pt x="0" y="90"/>
                      <a:pt x="22" y="131"/>
                      <a:pt x="26" y="147"/>
                    </a:cubicBezTo>
                  </a:path>
                </a:pathLst>
              </a:custGeom>
              <a:noFill/>
              <a:ln w="9525">
                <a:solidFill>
                  <a:srgbClr val="CC0000"/>
                </a:solidFill>
                <a:round/>
                <a:headEnd type="none" w="med" len="med"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2721" name="Object 193">
                <a:extLst>
                  <a:ext uri="{FF2B5EF4-FFF2-40B4-BE49-F238E27FC236}">
                    <a16:creationId xmlns:a16="http://schemas.microsoft.com/office/drawing/2014/main" xmlns="" id="{73FA42E0-66F2-4007-8E50-78122B5F55D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 flipH="1">
              <a:off x="2921" y="2911"/>
              <a:ext cx="292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3" name="Equation" r:id="rId17" imgW="152280" imgH="139680" progId="Equation.3">
                      <p:embed/>
                    </p:oleObj>
                  </mc:Choice>
                  <mc:Fallback>
                    <p:oleObj name="Equation" r:id="rId17" imgW="152280" imgH="139680" progId="Equation.3">
                      <p:embed/>
                      <p:pic>
                        <p:nvPicPr>
                          <p:cNvPr id="0" name="Object 1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H="1">
                            <a:off x="2921" y="2911"/>
                            <a:ext cx="292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722" name="Line 194">
                <a:extLst>
                  <a:ext uri="{FF2B5EF4-FFF2-40B4-BE49-F238E27FC236}">
                    <a16:creationId xmlns:a16="http://schemas.microsoft.com/office/drawing/2014/main" xmlns="" id="{311C1967-92F0-4E20-998B-22D955C83B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5" y="2976"/>
                <a:ext cx="0" cy="33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2723" name="Object 195">
                <a:extLst>
                  <a:ext uri="{FF2B5EF4-FFF2-40B4-BE49-F238E27FC236}">
                    <a16:creationId xmlns:a16="http://schemas.microsoft.com/office/drawing/2014/main" xmlns="" id="{08612C75-23EE-476E-BDCE-BAB73BDC033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88" y="2805"/>
              <a:ext cx="168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4" name="Equation" r:id="rId19" imgW="88560" imgH="164880" progId="Equation.3">
                      <p:embed/>
                    </p:oleObj>
                  </mc:Choice>
                  <mc:Fallback>
                    <p:oleObj name="Equation" r:id="rId19" imgW="88560" imgH="164880" progId="Equation.3">
                      <p:embed/>
                      <p:pic>
                        <p:nvPicPr>
                          <p:cNvPr id="0" name="Object 1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8" y="2805"/>
                            <a:ext cx="168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724" name="Object 196">
                <a:extLst>
                  <a:ext uri="{FF2B5EF4-FFF2-40B4-BE49-F238E27FC236}">
                    <a16:creationId xmlns:a16="http://schemas.microsoft.com/office/drawing/2014/main" xmlns="" id="{D56231DC-6702-40AC-84F0-9F29AB0ACF5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49" y="1152"/>
              <a:ext cx="245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5" name="Equation" r:id="rId21" imgW="152280" imgH="190440" progId="Equation.3">
                      <p:embed/>
                    </p:oleObj>
                  </mc:Choice>
                  <mc:Fallback>
                    <p:oleObj name="Equation" r:id="rId21" imgW="152280" imgH="190440" progId="Equation.3">
                      <p:embed/>
                      <p:pic>
                        <p:nvPicPr>
                          <p:cNvPr id="0" name="Object 1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9" y="1152"/>
                            <a:ext cx="245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725" name="Object 197">
                <a:extLst>
                  <a:ext uri="{FF2B5EF4-FFF2-40B4-BE49-F238E27FC236}">
                    <a16:creationId xmlns:a16="http://schemas.microsoft.com/office/drawing/2014/main" xmlns="" id="{6E170491-44D5-4D04-BFEA-740909B1215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41" y="960"/>
              <a:ext cx="265" cy="4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6" name="Equation" r:id="rId23" imgW="164880" imgH="215640" progId="Equation.3">
                      <p:embed/>
                    </p:oleObj>
                  </mc:Choice>
                  <mc:Fallback>
                    <p:oleObj name="Equation" r:id="rId23" imgW="164880" imgH="215640" progId="Equation.3">
                      <p:embed/>
                      <p:pic>
                        <p:nvPicPr>
                          <p:cNvPr id="0" name="Object 1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1" y="960"/>
                            <a:ext cx="265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726" name="Rectangle 198">
                <a:extLst>
                  <a:ext uri="{FF2B5EF4-FFF2-40B4-BE49-F238E27FC236}">
                    <a16:creationId xmlns:a16="http://schemas.microsoft.com/office/drawing/2014/main" xmlns="" id="{09D8DC57-B37C-4B9E-BCF8-15BEF57FCE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576"/>
                <a:ext cx="2448" cy="3216"/>
              </a:xfrm>
              <a:prstGeom prst="rect">
                <a:avLst/>
              </a:prstGeom>
              <a:noFill/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727" name="Line 199">
                <a:extLst>
                  <a:ext uri="{FF2B5EF4-FFF2-40B4-BE49-F238E27FC236}">
                    <a16:creationId xmlns:a16="http://schemas.microsoft.com/office/drawing/2014/main" xmlns="" id="{FB99A890-5001-40DB-89E3-CEE266BDDB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0" y="2496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728" name="Line 200">
                <a:extLst>
                  <a:ext uri="{FF2B5EF4-FFF2-40B4-BE49-F238E27FC236}">
                    <a16:creationId xmlns:a16="http://schemas.microsoft.com/office/drawing/2014/main" xmlns="" id="{1F7CB1B2-7736-44FB-B037-9F0A5D5E33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96" y="2784"/>
                <a:ext cx="0" cy="672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>
            <a:extLst>
              <a:ext uri="{FF2B5EF4-FFF2-40B4-BE49-F238E27FC236}">
                <a16:creationId xmlns:a16="http://schemas.microsoft.com/office/drawing/2014/main" xmlns="" id="{006A0340-A7D1-48C4-8D21-E67A51360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87477-EDD3-43A2-A797-D848408AF4EA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xmlns="" id="{2B27F6DB-E67A-4283-8E06-1A19084AA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2414" y="101601"/>
            <a:ext cx="2255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本章目录</a:t>
            </a:r>
          </a:p>
        </p:txBody>
      </p:sp>
      <p:sp>
        <p:nvSpPr>
          <p:cNvPr id="35843" name="Oval 3">
            <a:extLst>
              <a:ext uri="{FF2B5EF4-FFF2-40B4-BE49-F238E27FC236}">
                <a16:creationId xmlns:a16="http://schemas.microsoft.com/office/drawing/2014/main" xmlns="" id="{6FC44140-9CB2-4B3B-98E1-E760622CF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75" y="620714"/>
            <a:ext cx="3824288" cy="714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4" name="Text Box 4">
            <a:hlinkClick r:id="rId2" action="ppaction://hlinkpres?slideindex=3&amp;slidetitle=幻灯片 3"/>
            <a:extLst>
              <a:ext uri="{FF2B5EF4-FFF2-40B4-BE49-F238E27FC236}">
                <a16:creationId xmlns:a16="http://schemas.microsoft.com/office/drawing/2014/main" xmlns="" id="{C2DCD93A-6313-4EE6-89CA-0B97B17E7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4" y="1625600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dist"/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0 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教学基本要求</a:t>
            </a:r>
          </a:p>
        </p:txBody>
      </p:sp>
      <p:sp>
        <p:nvSpPr>
          <p:cNvPr id="35845" name="Text Box 5">
            <a:hlinkClick r:id="rId3" action="ppaction://hlinkpres?slideindex=1&amp;slidetitle="/>
            <a:extLst>
              <a:ext uri="{FF2B5EF4-FFF2-40B4-BE49-F238E27FC236}">
                <a16:creationId xmlns:a16="http://schemas.microsoft.com/office/drawing/2014/main" xmlns="" id="{6D9113E9-3EC8-4DAB-A786-94415EBA3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4" y="2273300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dist"/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1 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磁感应定律</a:t>
            </a:r>
          </a:p>
        </p:txBody>
      </p:sp>
      <p:sp>
        <p:nvSpPr>
          <p:cNvPr id="35846" name="Text Box 6">
            <a:hlinkClick r:id="rId4" action="ppaction://hlinkpres?slideindex=1&amp;slidetitle="/>
            <a:extLst>
              <a:ext uri="{FF2B5EF4-FFF2-40B4-BE49-F238E27FC236}">
                <a16:creationId xmlns:a16="http://schemas.microsoft.com/office/drawing/2014/main" xmlns="" id="{5887F1B3-41B3-4FC8-A377-AB999CD2E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3" y="2921000"/>
            <a:ext cx="5759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dist"/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2 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动生电动势和感生电动势</a:t>
            </a:r>
          </a:p>
        </p:txBody>
      </p:sp>
      <p:sp>
        <p:nvSpPr>
          <p:cNvPr id="35847" name="Text Box 7">
            <a:hlinkClick r:id="rId5" action="ppaction://hlinkpres?slideindex=1&amp;slidetitle="/>
            <a:extLst>
              <a:ext uri="{FF2B5EF4-FFF2-40B4-BE49-F238E27FC236}">
                <a16:creationId xmlns:a16="http://schemas.microsoft.com/office/drawing/2014/main" xmlns="" id="{CD491091-3D22-4C76-BB03-30C94ADE8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3" y="3570289"/>
            <a:ext cx="3232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dist"/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3 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自感和互感</a:t>
            </a:r>
          </a:p>
        </p:txBody>
      </p:sp>
      <p:sp>
        <p:nvSpPr>
          <p:cNvPr id="35848" name="Text Box 8">
            <a:hlinkClick r:id="rId6" action="ppaction://hlinkpres?slideindex=1&amp;slidetitle=幻灯片 1"/>
            <a:extLst>
              <a:ext uri="{FF2B5EF4-FFF2-40B4-BE49-F238E27FC236}">
                <a16:creationId xmlns:a16="http://schemas.microsoft.com/office/drawing/2014/main" xmlns="" id="{BDF20168-32A7-4C6C-8DEB-CB0CCD377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6831" y="4217989"/>
            <a:ext cx="26789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dist"/>
            <a:r>
              <a:rPr lang="en-US" altLang="zh-CN" sz="3200">
                <a:solidFill>
                  <a:srgbClr val="000066"/>
                </a:solidFill>
                <a:latin typeface="仿宋_GB2312" pitchFamily="49" charset="-122"/>
                <a:ea typeface="仿宋_GB2312" pitchFamily="49" charset="-122"/>
              </a:rPr>
              <a:t>*</a:t>
            </a:r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4  </a:t>
            </a:r>
            <a:r>
              <a:rPr lang="en-US" altLang="zh-CN" sz="1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3200" i="1">
                <a:solidFill>
                  <a:srgbClr val="00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1000" i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i="1">
                <a:solidFill>
                  <a:srgbClr val="000066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路</a:t>
            </a:r>
          </a:p>
        </p:txBody>
      </p:sp>
      <p:sp>
        <p:nvSpPr>
          <p:cNvPr id="35849" name="Text Box 9">
            <a:hlinkClick r:id="rId7" action="ppaction://hlinkpres?slideindex=1&amp;slidetitle="/>
            <a:extLst>
              <a:ext uri="{FF2B5EF4-FFF2-40B4-BE49-F238E27FC236}">
                <a16:creationId xmlns:a16="http://schemas.microsoft.com/office/drawing/2014/main" xmlns="" id="{343F1819-8C15-4D61-A891-9EA469ED4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4" y="4868864"/>
            <a:ext cx="6192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dist"/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8-5 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磁场的能量  磁场能量密度</a:t>
            </a:r>
          </a:p>
        </p:txBody>
      </p:sp>
      <p:sp>
        <p:nvSpPr>
          <p:cNvPr id="35851" name="Text Box 11">
            <a:extLst>
              <a:ext uri="{FF2B5EF4-FFF2-40B4-BE49-F238E27FC236}">
                <a16:creationId xmlns:a16="http://schemas.microsoft.com/office/drawing/2014/main" xmlns="" id="{4EF3B609-3722-470C-984B-C441582406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0" y="750888"/>
            <a:ext cx="41036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000066"/>
                </a:solidFill>
                <a:ea typeface="楷体_GB2312" pitchFamily="49" charset="-122"/>
              </a:rPr>
              <a:t>选择进入下一节：</a:t>
            </a:r>
          </a:p>
        </p:txBody>
      </p:sp>
      <p:sp>
        <p:nvSpPr>
          <p:cNvPr id="35852" name="WordArt 12">
            <a:hlinkClick r:id="rId8"/>
            <a:extLst>
              <a:ext uri="{FF2B5EF4-FFF2-40B4-BE49-F238E27FC236}">
                <a16:creationId xmlns:a16="http://schemas.microsoft.com/office/drawing/2014/main" xmlns="" id="{4F48F4A6-6F22-45C3-975B-A398999C2B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126664" y="5978525"/>
            <a:ext cx="327025" cy="241300"/>
          </a:xfrm>
          <a:prstGeom prst="rect">
            <a:avLst/>
          </a:prstGeom>
        </p:spPr>
        <p:txBody>
          <a:bodyPr wrap="none" fromWordArt="1">
            <a:prstTxWarp prst="textChevronInverted">
              <a:avLst>
                <a:gd name="adj" fmla="val 75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宋体" panose="02010600030101010101" pitchFamily="2" charset="-122"/>
              </a:rPr>
              <a:t>END</a:t>
            </a:r>
            <a:endParaRPr lang="zh-CN" altLang="en-US" sz="3600" kern="10">
              <a:ln w="9525">
                <a:solidFill>
                  <a:srgbClr val="000066"/>
                </a:solidFill>
                <a:round/>
                <a:headEnd/>
                <a:tailEnd/>
              </a:ln>
              <a:solidFill>
                <a:srgbClr val="000066"/>
              </a:solidFill>
              <a:effectLst>
                <a:outerShdw dist="45791" dir="2021404" algn="ctr" rotWithShape="0">
                  <a:srgbClr val="C0C0C0"/>
                </a:outerShdw>
              </a:effectLst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A8914CC9-1BCF-4F4B-A47E-FEFA87692E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EE2A4-9118-44DF-AAE5-6A2382AFA8D8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0CD7351A-52C3-4E2F-A88D-550DFFA5D304}"/>
              </a:ext>
            </a:extLst>
          </p:cNvPr>
          <p:cNvSpPr txBox="1"/>
          <p:nvPr/>
        </p:nvSpPr>
        <p:spPr>
          <a:xfrm>
            <a:off x="1199456" y="980728"/>
            <a:ext cx="921702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1820</a:t>
            </a:r>
            <a:r>
              <a:rPr lang="zh-CN" altLang="en-US" sz="3200" dirty="0"/>
              <a:t>年，奥斯特  发现电流的磁效应</a:t>
            </a:r>
            <a:r>
              <a:rPr lang="en-US" altLang="zh-CN" sz="3200" dirty="0"/>
              <a:t>……</a:t>
            </a:r>
          </a:p>
          <a:p>
            <a:r>
              <a:rPr lang="en-US" altLang="zh-CN" sz="3200" dirty="0"/>
              <a:t>1824</a:t>
            </a:r>
            <a:r>
              <a:rPr lang="zh-CN" altLang="en-US" sz="3200" dirty="0"/>
              <a:t>年，法拉第猜想，既然电可以产生磁，那么磁应该也能生成电。</a:t>
            </a:r>
            <a:endParaRPr lang="en-US" altLang="zh-CN" sz="3200" dirty="0"/>
          </a:p>
          <a:p>
            <a:r>
              <a:rPr lang="zh-CN" altLang="en-US" sz="3200" dirty="0"/>
              <a:t>实验失败</a:t>
            </a:r>
            <a:r>
              <a:rPr lang="en-US" altLang="zh-CN" sz="3200" dirty="0"/>
              <a:t>……</a:t>
            </a:r>
          </a:p>
          <a:p>
            <a:r>
              <a:rPr lang="en-US" altLang="zh-CN" sz="3200" dirty="0"/>
              <a:t>1831</a:t>
            </a:r>
            <a:r>
              <a:rPr lang="zh-CN" altLang="en-US" sz="3200" dirty="0"/>
              <a:t>年</a:t>
            </a:r>
            <a:r>
              <a:rPr lang="en-US" altLang="zh-CN" sz="3200" dirty="0"/>
              <a:t>8</a:t>
            </a:r>
            <a:r>
              <a:rPr lang="zh-CN" altLang="en-US" sz="3200" dirty="0"/>
              <a:t>月</a:t>
            </a:r>
            <a:r>
              <a:rPr lang="en-US" altLang="zh-CN" sz="3200" dirty="0"/>
              <a:t>29</a:t>
            </a:r>
            <a:r>
              <a:rPr lang="zh-CN" altLang="en-US" sz="3200" dirty="0"/>
              <a:t>日，</a:t>
            </a:r>
            <a:r>
              <a:rPr lang="zh-CN" altLang="en-US" sz="3200" dirty="0">
                <a:solidFill>
                  <a:srgbClr val="FF0000"/>
                </a:solidFill>
              </a:rPr>
              <a:t>变化的磁场→→电</a:t>
            </a:r>
          </a:p>
        </p:txBody>
      </p:sp>
    </p:spTree>
    <p:extLst>
      <p:ext uri="{BB962C8B-B14F-4D97-AF65-F5344CB8AC3E}">
        <p14:creationId xmlns:p14="http://schemas.microsoft.com/office/powerpoint/2010/main" val="137487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xmlns="" id="{7F4442E7-EA48-4120-B7FD-769E276115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4F372-65EF-4512-A681-DEA309E77FCD}" type="slidenum">
              <a:rPr lang="en-US" altLang="zh-CN"/>
              <a:pPr/>
              <a:t>3</a:t>
            </a:fld>
            <a:endParaRPr lang="en-US" altLang="zh-CN"/>
          </a:p>
        </p:txBody>
      </p:sp>
      <p:pic>
        <p:nvPicPr>
          <p:cNvPr id="32771" name="Picture 3" descr="图片2">
            <a:extLst>
              <a:ext uri="{FF2B5EF4-FFF2-40B4-BE49-F238E27FC236}">
                <a16:creationId xmlns:a16="http://schemas.microsoft.com/office/drawing/2014/main" xmlns="" id="{16A02045-9B7C-4950-A2B9-96EF243DEB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85" t="17726" r="50978" b="15607"/>
          <a:stretch>
            <a:fillRect/>
          </a:stretch>
        </p:blipFill>
        <p:spPr bwMode="auto">
          <a:xfrm>
            <a:off x="1487488" y="1700808"/>
            <a:ext cx="2520950" cy="2447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4" name="Picture 6" descr="图片1">
            <a:extLst>
              <a:ext uri="{FF2B5EF4-FFF2-40B4-BE49-F238E27FC236}">
                <a16:creationId xmlns:a16="http://schemas.microsoft.com/office/drawing/2014/main" xmlns="" id="{BEEDA55E-F2DC-4D1C-BCE7-4B4823B0A7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54" t="3246" r="7892" b="11874"/>
          <a:stretch>
            <a:fillRect/>
          </a:stretch>
        </p:blipFill>
        <p:spPr bwMode="auto">
          <a:xfrm>
            <a:off x="6911914" y="1556792"/>
            <a:ext cx="3097212" cy="3529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775" name="Rectangle 7">
            <a:extLst>
              <a:ext uri="{FF2B5EF4-FFF2-40B4-BE49-F238E27FC236}">
                <a16:creationId xmlns:a16="http://schemas.microsoft.com/office/drawing/2014/main" xmlns="" id="{DD17C689-5DCC-4153-8531-05C7F8FD2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528" y="252413"/>
            <a:ext cx="46910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8.1.1</a:t>
            </a:r>
            <a:r>
              <a:rPr kumimoji="1"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 电磁感应现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1">
            <a:extLst>
              <a:ext uri="{FF2B5EF4-FFF2-40B4-BE49-F238E27FC236}">
                <a16:creationId xmlns:a16="http://schemas.microsoft.com/office/drawing/2014/main" xmlns="" id="{C9226843-C53F-4486-85E1-BFC893C635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4E866-62AA-435E-8239-181766197280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1266" name="Text Box 2">
            <a:extLst>
              <a:ext uri="{FF2B5EF4-FFF2-40B4-BE49-F238E27FC236}">
                <a16:creationId xmlns:a16="http://schemas.microsoft.com/office/drawing/2014/main" xmlns="" id="{10FC04BC-444D-48D4-84C9-8FF370368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132" y="1211698"/>
            <a:ext cx="8135938" cy="2404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当穿过闭合回路所围面积的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磁通量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发生变化时，回路中会产生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感应电动势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，且感应电动势正比于磁通量对时间变化率的负值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20000"/>
              </a:lnSpc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由此产生的电流，称为感应电流。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xmlns="" id="{AFBAD61A-6EF5-4AFC-ADA9-113AB7CFD8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1980" y="198439"/>
            <a:ext cx="46593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8.1.2</a:t>
            </a:r>
            <a:r>
              <a:rPr kumimoji="1"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 电磁感应定律</a:t>
            </a:r>
          </a:p>
        </p:txBody>
      </p:sp>
      <p:grpSp>
        <p:nvGrpSpPr>
          <p:cNvPr id="11272" name="Group 8">
            <a:extLst>
              <a:ext uri="{FF2B5EF4-FFF2-40B4-BE49-F238E27FC236}">
                <a16:creationId xmlns:a16="http://schemas.microsoft.com/office/drawing/2014/main" xmlns="" id="{3FDC284E-492A-4CCE-B335-A46FFFE30C7F}"/>
              </a:ext>
            </a:extLst>
          </p:cNvPr>
          <p:cNvGrpSpPr>
            <a:grpSpLocks/>
          </p:cNvGrpSpPr>
          <p:nvPr/>
        </p:nvGrpSpPr>
        <p:grpSpPr bwMode="auto">
          <a:xfrm>
            <a:off x="2927351" y="4911726"/>
            <a:ext cx="6627813" cy="1254125"/>
            <a:chOff x="792" y="2920"/>
            <a:chExt cx="4175" cy="790"/>
          </a:xfrm>
        </p:grpSpPr>
        <p:sp>
          <p:nvSpPr>
            <p:cNvPr id="11273" name="Text Box 9">
              <a:extLst>
                <a:ext uri="{FF2B5EF4-FFF2-40B4-BE49-F238E27FC236}">
                  <a16:creationId xmlns:a16="http://schemas.microsoft.com/office/drawing/2014/main" xmlns="" id="{23A3BAE4-2757-4937-BE12-2A29DB4360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2" y="3139"/>
              <a:ext cx="1452" cy="371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latin typeface="Times New Roman" panose="02020603050405020304" pitchFamily="18" charset="0"/>
                </a:rPr>
                <a:t>国际单位制</a:t>
              </a:r>
            </a:p>
          </p:txBody>
        </p:sp>
        <p:graphicFrame>
          <p:nvGraphicFramePr>
            <p:cNvPr id="11274" name="Object 10">
              <a:extLst>
                <a:ext uri="{FF2B5EF4-FFF2-40B4-BE49-F238E27FC236}">
                  <a16:creationId xmlns:a16="http://schemas.microsoft.com/office/drawing/2014/main" xmlns="" id="{3ABEE7C2-A204-4571-9186-660F8F29CD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6" y="3113"/>
            <a:ext cx="59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" name="公式" r:id="rId3" imgW="330120" imgH="177480" progId="Equation.3">
                    <p:embed/>
                  </p:oleObj>
                </mc:Choice>
                <mc:Fallback>
                  <p:oleObj name="公式" r:id="rId3" imgW="330120" imgH="1774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6" y="3113"/>
                          <a:ext cx="591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75" name="Group 11">
              <a:extLst>
                <a:ext uri="{FF2B5EF4-FFF2-40B4-BE49-F238E27FC236}">
                  <a16:creationId xmlns:a16="http://schemas.microsoft.com/office/drawing/2014/main" xmlns="" id="{61F5A671-A37E-4D71-881C-A72E1418D3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62" y="3339"/>
              <a:ext cx="1587" cy="371"/>
              <a:chOff x="2562" y="3339"/>
              <a:chExt cx="1587" cy="371"/>
            </a:xfrm>
          </p:grpSpPr>
          <p:graphicFrame>
            <p:nvGraphicFramePr>
              <p:cNvPr id="11276" name="Object 12">
                <a:extLst>
                  <a:ext uri="{FF2B5EF4-FFF2-40B4-BE49-F238E27FC236}">
                    <a16:creationId xmlns:a16="http://schemas.microsoft.com/office/drawing/2014/main" xmlns="" id="{CAF63E54-541C-44D1-B5E9-8A884DB1177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62" y="3415"/>
              <a:ext cx="258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2" name="Equation" r:id="rId5" imgW="177480" imgH="215640" progId="Equation.3">
                      <p:embed/>
                    </p:oleObj>
                  </mc:Choice>
                  <mc:Fallback>
                    <p:oleObj name="Equation" r:id="rId5" imgW="177480" imgH="2156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2" y="3415"/>
                            <a:ext cx="258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77" name="Text Box 13">
                <a:extLst>
                  <a:ext uri="{FF2B5EF4-FFF2-40B4-BE49-F238E27FC236}">
                    <a16:creationId xmlns:a16="http://schemas.microsoft.com/office/drawing/2014/main" xmlns="" id="{E0EE8176-1BCC-4E6C-A0D0-91AB857E8E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3" y="3339"/>
                <a:ext cx="726" cy="371"/>
              </a:xfrm>
              <a:prstGeom prst="rect">
                <a:avLst/>
              </a:prstGeom>
              <a:gradFill rotWithShape="1">
                <a:gsLst>
                  <a:gs pos="0">
                    <a:schemeClr val="accent1"/>
                  </a:gs>
                  <a:gs pos="50000">
                    <a:srgbClr val="FFFFFF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solidFill>
                  <a:srgbClr val="00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3200" b="1">
                    <a:latin typeface="Times New Roman" panose="02020603050405020304" pitchFamily="18" charset="0"/>
                  </a:rPr>
                  <a:t>韦 伯</a:t>
                </a:r>
              </a:p>
            </p:txBody>
          </p:sp>
          <p:sp>
            <p:nvSpPr>
              <p:cNvPr id="11278" name="Line 14">
                <a:extLst>
                  <a:ext uri="{FF2B5EF4-FFF2-40B4-BE49-F238E27FC236}">
                    <a16:creationId xmlns:a16="http://schemas.microsoft.com/office/drawing/2014/main" xmlns="" id="{12DD3069-683B-4A59-A054-39740CCC92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11" y="3523"/>
                <a:ext cx="42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279" name="AutoShape 15">
              <a:extLst>
                <a:ext uri="{FF2B5EF4-FFF2-40B4-BE49-F238E27FC236}">
                  <a16:creationId xmlns:a16="http://schemas.microsoft.com/office/drawing/2014/main" xmlns="" id="{626CE567-8CD8-460D-BA38-F028D40C8983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0" y="3091"/>
              <a:ext cx="146" cy="432"/>
            </a:xfrm>
            <a:prstGeom prst="leftBrace">
              <a:avLst>
                <a:gd name="adj1" fmla="val 24658"/>
                <a:gd name="adj2" fmla="val 5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280" name="Group 16">
              <a:extLst>
                <a:ext uri="{FF2B5EF4-FFF2-40B4-BE49-F238E27FC236}">
                  <a16:creationId xmlns:a16="http://schemas.microsoft.com/office/drawing/2014/main" xmlns="" id="{C7B30497-9607-41AE-AD86-D3E998D8CD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06" y="2920"/>
              <a:ext cx="1643" cy="382"/>
              <a:chOff x="2506" y="2920"/>
              <a:chExt cx="1643" cy="382"/>
            </a:xfrm>
          </p:grpSpPr>
          <p:graphicFrame>
            <p:nvGraphicFramePr>
              <p:cNvPr id="11281" name="Object 17">
                <a:extLst>
                  <a:ext uri="{FF2B5EF4-FFF2-40B4-BE49-F238E27FC236}">
                    <a16:creationId xmlns:a16="http://schemas.microsoft.com/office/drawing/2014/main" xmlns="" id="{C0693CF4-6926-4407-BB43-54B856BCC5E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06" y="2920"/>
              <a:ext cx="465" cy="3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3" name="Equation" r:id="rId7" imgW="139680" imgH="215640" progId="Equation.3">
                      <p:embed/>
                    </p:oleObj>
                  </mc:Choice>
                  <mc:Fallback>
                    <p:oleObj name="Equation" r:id="rId7" imgW="139680" imgH="21564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06" y="2920"/>
                            <a:ext cx="465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2" name="Text Box 18">
                <a:extLst>
                  <a:ext uri="{FF2B5EF4-FFF2-40B4-BE49-F238E27FC236}">
                    <a16:creationId xmlns:a16="http://schemas.microsoft.com/office/drawing/2014/main" xmlns="" id="{AD8EEB22-103B-4F3C-8E8D-B01F180DE3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3" y="2931"/>
                <a:ext cx="726" cy="371"/>
              </a:xfrm>
              <a:prstGeom prst="rect">
                <a:avLst/>
              </a:prstGeom>
              <a:gradFill rotWithShape="1">
                <a:gsLst>
                  <a:gs pos="0">
                    <a:schemeClr val="accent1"/>
                  </a:gs>
                  <a:gs pos="50000">
                    <a:srgbClr val="FFFFFF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solidFill>
                  <a:srgbClr val="00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3200" b="1">
                    <a:latin typeface="Times New Roman" panose="02020603050405020304" pitchFamily="18" charset="0"/>
                  </a:rPr>
                  <a:t>伏 特</a:t>
                </a:r>
              </a:p>
            </p:txBody>
          </p:sp>
          <p:sp>
            <p:nvSpPr>
              <p:cNvPr id="11283" name="Line 19">
                <a:extLst>
                  <a:ext uri="{FF2B5EF4-FFF2-40B4-BE49-F238E27FC236}">
                    <a16:creationId xmlns:a16="http://schemas.microsoft.com/office/drawing/2014/main" xmlns="" id="{066EA394-1192-41F1-8495-E4C06321E3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5" y="3139"/>
                <a:ext cx="377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1284" name="Object 20">
            <a:extLst>
              <a:ext uri="{FF2B5EF4-FFF2-40B4-BE49-F238E27FC236}">
                <a16:creationId xmlns:a16="http://schemas.microsoft.com/office/drawing/2014/main" xmlns="" id="{6A9F63FA-DA57-4924-8C4B-BCA44A364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839039"/>
              </p:ext>
            </p:extLst>
          </p:nvPr>
        </p:nvGraphicFramePr>
        <p:xfrm>
          <a:off x="3829667" y="3781747"/>
          <a:ext cx="20161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9" imgW="1168200" imgH="609480" progId="Equation.3">
                  <p:embed/>
                </p:oleObj>
              </mc:Choice>
              <mc:Fallback>
                <p:oleObj name="Equation" r:id="rId9" imgW="1168200" imgH="609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667" y="3781747"/>
                        <a:ext cx="2016125" cy="987425"/>
                      </a:xfrm>
                      <a:prstGeom prst="rect">
                        <a:avLst/>
                      </a:prstGeom>
                      <a:solidFill>
                        <a:srgbClr val="FFEBFF"/>
                      </a:solidFill>
                      <a:ln w="12700">
                        <a:solidFill>
                          <a:srgbClr val="CC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墨迹 1"/>
              <p14:cNvContentPartPr/>
              <p14:nvPr/>
            </p14:nvContentPartPr>
            <p14:xfrm>
              <a:off x="5664600" y="196920"/>
              <a:ext cx="6146640" cy="540936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656680" y="187560"/>
                <a:ext cx="6162840" cy="5428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">
            <a:extLst>
              <a:ext uri="{FF2B5EF4-FFF2-40B4-BE49-F238E27FC236}">
                <a16:creationId xmlns:a16="http://schemas.microsoft.com/office/drawing/2014/main" xmlns="" id="{0E45D993-DC44-4211-867E-25E070B51A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F7C1-E92C-4408-B4B8-83EF58A877E0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3314" name="Text Box 2">
            <a:extLst>
              <a:ext uri="{FF2B5EF4-FFF2-40B4-BE49-F238E27FC236}">
                <a16:creationId xmlns:a16="http://schemas.microsoft.com/office/drawing/2014/main" xmlns="" id="{8B859AB4-87AA-42BE-874B-3C517D1B08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551" y="927099"/>
            <a:ext cx="716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3200" b="1">
                <a:latin typeface="Times New Roman" panose="02020603050405020304" pitchFamily="18" charset="0"/>
              </a:rPr>
              <a:t>闭合回路由 </a:t>
            </a:r>
            <a:r>
              <a:rPr kumimoji="1" lang="zh-CN" altLang="en-US" sz="3200" b="1" i="1">
                <a:latin typeface="Times New Roman" panose="02020603050405020304" pitchFamily="18" charset="0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匝密绕线圈组成 </a:t>
            </a:r>
          </a:p>
        </p:txBody>
      </p:sp>
      <p:grpSp>
        <p:nvGrpSpPr>
          <p:cNvPr id="13319" name="Group 7">
            <a:extLst>
              <a:ext uri="{FF2B5EF4-FFF2-40B4-BE49-F238E27FC236}">
                <a16:creationId xmlns:a16="http://schemas.microsoft.com/office/drawing/2014/main" xmlns="" id="{D6B85B47-2334-4E57-A01E-87945846150F}"/>
              </a:ext>
            </a:extLst>
          </p:cNvPr>
          <p:cNvGrpSpPr>
            <a:grpSpLocks/>
          </p:cNvGrpSpPr>
          <p:nvPr/>
        </p:nvGrpSpPr>
        <p:grpSpPr bwMode="auto">
          <a:xfrm>
            <a:off x="1366814" y="2511424"/>
            <a:ext cx="5378450" cy="579438"/>
            <a:chOff x="944" y="2521"/>
            <a:chExt cx="3388" cy="365"/>
          </a:xfrm>
        </p:grpSpPr>
        <p:graphicFrame>
          <p:nvGraphicFramePr>
            <p:cNvPr id="13316" name="Object 4">
              <a:extLst>
                <a:ext uri="{FF2B5EF4-FFF2-40B4-BE49-F238E27FC236}">
                  <a16:creationId xmlns:a16="http://schemas.microsoft.com/office/drawing/2014/main" xmlns="" id="{9AB1B1A9-AD0A-47B0-B992-583279E3CC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2" y="2523"/>
            <a:ext cx="103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5" name="Equation" r:id="rId3" imgW="825480" imgH="291960" progId="Equation.3">
                    <p:embed/>
                  </p:oleObj>
                </mc:Choice>
                <mc:Fallback>
                  <p:oleObj name="Equation" r:id="rId3" imgW="825480" imgH="2919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" y="2523"/>
                          <a:ext cx="1030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7" name="Text Box 5">
              <a:extLst>
                <a:ext uri="{FF2B5EF4-FFF2-40B4-BE49-F238E27FC236}">
                  <a16:creationId xmlns:a16="http://schemas.microsoft.com/office/drawing/2014/main" xmlns="" id="{E37E07CD-D9F1-4401-A6E2-F87EEF8337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4" y="2521"/>
              <a:ext cx="29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latin typeface="Times New Roman" panose="02020603050405020304" pitchFamily="18" charset="0"/>
                </a:rPr>
                <a:t>磁通匝数（磁链）</a:t>
              </a:r>
            </a:p>
          </p:txBody>
        </p:sp>
      </p:grpSp>
      <p:graphicFrame>
        <p:nvGraphicFramePr>
          <p:cNvPr id="13318" name="Object 6">
            <a:extLst>
              <a:ext uri="{FF2B5EF4-FFF2-40B4-BE49-F238E27FC236}">
                <a16:creationId xmlns:a16="http://schemas.microsoft.com/office/drawing/2014/main" xmlns="" id="{E285B2C6-8A3E-4A69-B53B-EB79E9029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737871"/>
              </p:ext>
            </p:extLst>
          </p:nvPr>
        </p:nvGraphicFramePr>
        <p:xfrm>
          <a:off x="3095602" y="1503362"/>
          <a:ext cx="20875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5" imgW="634680" imgH="393480" progId="Equation.3">
                  <p:embed/>
                </p:oleObj>
              </mc:Choice>
              <mc:Fallback>
                <p:oleObj name="Equation" r:id="rId5" imgW="63468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02" y="1503362"/>
                        <a:ext cx="208756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Text Box 16">
            <a:extLst>
              <a:ext uri="{FF2B5EF4-FFF2-40B4-BE49-F238E27FC236}">
                <a16:creationId xmlns:a16="http://schemas.microsoft.com/office/drawing/2014/main" xmlns="" id="{73F3A9B5-2ECD-441F-A6C9-B03C2D718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977" y="3429000"/>
            <a:ext cx="78486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3200" b="1">
                <a:latin typeface="Times New Roman" panose="02020603050405020304" pitchFamily="18" charset="0"/>
              </a:rPr>
              <a:t>若闭合回路的电阻为 </a:t>
            </a:r>
            <a:r>
              <a:rPr kumimoji="1" lang="en-US" altLang="zh-CN" sz="3200" i="1">
                <a:latin typeface="Times New Roman" panose="02020603050405020304" pitchFamily="18" charset="0"/>
              </a:rPr>
              <a:t>R</a:t>
            </a:r>
            <a:r>
              <a:rPr kumimoji="1" lang="en-US" altLang="zh-CN" sz="3200" b="1"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，感应电流为</a:t>
            </a:r>
          </a:p>
        </p:txBody>
      </p:sp>
      <p:graphicFrame>
        <p:nvGraphicFramePr>
          <p:cNvPr id="13329" name="Object 17">
            <a:extLst>
              <a:ext uri="{FF2B5EF4-FFF2-40B4-BE49-F238E27FC236}">
                <a16:creationId xmlns:a16="http://schemas.microsoft.com/office/drawing/2014/main" xmlns="" id="{81F4B4E9-1FE4-448A-A70A-7A5C41BB5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500842"/>
              </p:ext>
            </p:extLst>
          </p:nvPr>
        </p:nvGraphicFramePr>
        <p:xfrm>
          <a:off x="3095601" y="4024313"/>
          <a:ext cx="19446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7" imgW="1193760" imgH="609480" progId="Equation.3">
                  <p:embed/>
                </p:oleObj>
              </mc:Choice>
              <mc:Fallback>
                <p:oleObj name="Equation" r:id="rId7" imgW="1193760" imgH="609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01" y="4024313"/>
                        <a:ext cx="19446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>
            <a:extLst>
              <a:ext uri="{FF2B5EF4-FFF2-40B4-BE49-F238E27FC236}">
                <a16:creationId xmlns:a16="http://schemas.microsoft.com/office/drawing/2014/main" xmlns="" id="{9398713E-37F4-4827-979A-FF6CF00AA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286421"/>
              </p:ext>
            </p:extLst>
          </p:nvPr>
        </p:nvGraphicFramePr>
        <p:xfrm>
          <a:off x="1654151" y="5072062"/>
          <a:ext cx="17272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9" imgW="1002960" imgH="545760" progId="Equation.3">
                  <p:embed/>
                </p:oleObj>
              </mc:Choice>
              <mc:Fallback>
                <p:oleObj name="Equation" r:id="rId9" imgW="1002960" imgH="5457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51" y="5072062"/>
                        <a:ext cx="172720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2">
            <a:extLst>
              <a:ext uri="{FF2B5EF4-FFF2-40B4-BE49-F238E27FC236}">
                <a16:creationId xmlns:a16="http://schemas.microsoft.com/office/drawing/2014/main" xmlns="" id="{2D4BD3AA-CB6F-4AF1-88EC-8D482E62B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159625"/>
              </p:ext>
            </p:extLst>
          </p:nvPr>
        </p:nvGraphicFramePr>
        <p:xfrm>
          <a:off x="3525814" y="5000625"/>
          <a:ext cx="43926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11" imgW="2577960" imgH="609480" progId="Equation.3">
                  <p:embed/>
                </p:oleObj>
              </mc:Choice>
              <mc:Fallback>
                <p:oleObj name="Equation" r:id="rId11" imgW="2577960" imgH="609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14" y="5000625"/>
                        <a:ext cx="43926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" name="墨迹 1"/>
              <p14:cNvContentPartPr/>
              <p14:nvPr/>
            </p14:nvContentPartPr>
            <p14:xfrm>
              <a:off x="4488480" y="1015560"/>
              <a:ext cx="7704000" cy="37159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479120" y="1004760"/>
                <a:ext cx="7723800" cy="3733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1A2B7B3C-27C3-45D1-B950-65F5C992D9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EE2A4-9118-44DF-AAE5-6A2382AFA8D8}" type="slidenum">
              <a:rPr lang="en-US" altLang="zh-CN" smtClean="0"/>
              <a:pPr/>
              <a:t>6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303F88D5-4E8C-4EE9-A6F0-F7D32FA415C2}"/>
              </a:ext>
            </a:extLst>
          </p:cNvPr>
          <p:cNvSpPr txBox="1"/>
          <p:nvPr/>
        </p:nvSpPr>
        <p:spPr>
          <a:xfrm>
            <a:off x="1343472" y="188640"/>
            <a:ext cx="5616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根据电磁感应定律计算感应电动势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id="{CA3AB3C6-7791-4260-9279-47C3AFEBCEFB}"/>
                  </a:ext>
                </a:extLst>
              </p:cNvPr>
              <p:cNvSpPr txBox="1"/>
              <p:nvPr/>
            </p:nvSpPr>
            <p:spPr>
              <a:xfrm>
                <a:off x="905744" y="1247274"/>
                <a:ext cx="6414392" cy="4159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/>
                  <a:t>1.</a:t>
                </a:r>
                <a:r>
                  <a:rPr lang="zh-CN" altLang="en-US" sz="2800" dirty="0"/>
                  <a:t>选定方向。</a:t>
                </a:r>
                <a:endParaRPr lang="en-US" altLang="zh-CN" sz="2800" dirty="0"/>
              </a:p>
              <a:p>
                <a:r>
                  <a:rPr lang="en-US" altLang="zh-CN" sz="2800" dirty="0"/>
                  <a:t>【</a:t>
                </a:r>
                <a:r>
                  <a:rPr lang="zh-CN" altLang="en-US" sz="2800" dirty="0"/>
                  <a:t>闭合回路绕向，与磁场方向，磁通量的参考方向</a:t>
                </a:r>
                <a:r>
                  <a:rPr lang="en-US" altLang="zh-CN" sz="2800" dirty="0"/>
                  <a:t>】</a:t>
                </a:r>
              </a:p>
              <a:p>
                <a:pPr marL="514350" indent="-514350">
                  <a:buAutoNum type="arabicPeriod"/>
                </a:pPr>
                <a:endParaRPr lang="en-US" altLang="zh-CN" sz="2800" dirty="0"/>
              </a:p>
              <a:p>
                <a:r>
                  <a:rPr lang="en-US" altLang="zh-CN" sz="2800" dirty="0"/>
                  <a:t>2</a:t>
                </a:r>
                <a:r>
                  <a:rPr lang="zh-CN" altLang="en-US" sz="2800" dirty="0"/>
                  <a:t> 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800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l-GR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endParaRPr lang="en-US" altLang="zh-CN" sz="2800" dirty="0"/>
              </a:p>
              <a:p>
                <a:endParaRPr lang="en-US" altLang="zh-CN" sz="2800" dirty="0"/>
              </a:p>
              <a:p>
                <a:r>
                  <a:rPr lang="en-US" altLang="zh-CN" sz="2800" dirty="0"/>
                  <a:t>3.</a:t>
                </a:r>
                <a:r>
                  <a:rPr lang="zh-CN" altLang="en-US" sz="2800" dirty="0"/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800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800" dirty="0"/>
                  <a:t>大于</a:t>
                </a:r>
                <a:r>
                  <a:rPr lang="en-US" altLang="zh-CN" sz="2800" dirty="0"/>
                  <a:t>0</a:t>
                </a:r>
                <a:r>
                  <a:rPr lang="zh-CN" altLang="en-US" sz="2800" dirty="0"/>
                  <a:t>，则感应电动势、感应电流与参考方向相同，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800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800" dirty="0"/>
                  <a:t>小于</a:t>
                </a:r>
                <a:r>
                  <a:rPr lang="en-US" altLang="zh-CN" sz="2800" dirty="0"/>
                  <a:t>0</a:t>
                </a:r>
                <a:r>
                  <a:rPr lang="zh-CN" altLang="en-US" sz="2800" dirty="0"/>
                  <a:t>，则与参考方向相反。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A3AB3C6-7791-4260-9279-47C3AFEBCE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744" y="1247274"/>
                <a:ext cx="6414392" cy="4159985"/>
              </a:xfrm>
              <a:prstGeom prst="rect">
                <a:avLst/>
              </a:prstGeom>
              <a:blipFill>
                <a:blip r:embed="rId2"/>
                <a:stretch>
                  <a:fillRect l="-1996" t="-2053" r="-285" b="-27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椭圆 4">
            <a:extLst>
              <a:ext uri="{FF2B5EF4-FFF2-40B4-BE49-F238E27FC236}">
                <a16:creationId xmlns:a16="http://schemas.microsoft.com/office/drawing/2014/main" xmlns="" id="{2E06302E-1F17-4D60-A3ED-D7F303C98BF4}"/>
              </a:ext>
            </a:extLst>
          </p:cNvPr>
          <p:cNvSpPr/>
          <p:nvPr/>
        </p:nvSpPr>
        <p:spPr>
          <a:xfrm>
            <a:off x="7536160" y="1700808"/>
            <a:ext cx="3888432" cy="1008112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连接符: 曲线 7">
            <a:extLst>
              <a:ext uri="{FF2B5EF4-FFF2-40B4-BE49-F238E27FC236}">
                <a16:creationId xmlns:a16="http://schemas.microsoft.com/office/drawing/2014/main" xmlns="" id="{6D0B4DCD-498B-4A51-940B-A1BB72EE376A}"/>
              </a:ext>
            </a:extLst>
          </p:cNvPr>
          <p:cNvCxnSpPr/>
          <p:nvPr/>
        </p:nvCxnSpPr>
        <p:spPr>
          <a:xfrm rot="5400000" flipH="1" flipV="1">
            <a:off x="9705982" y="1566374"/>
            <a:ext cx="2645132" cy="1224136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连接符: 曲线 9">
            <a:extLst>
              <a:ext uri="{FF2B5EF4-FFF2-40B4-BE49-F238E27FC236}">
                <a16:creationId xmlns:a16="http://schemas.microsoft.com/office/drawing/2014/main" xmlns="" id="{07F32092-7D39-4117-8BB9-F1E5947C9999}"/>
              </a:ext>
            </a:extLst>
          </p:cNvPr>
          <p:cNvCxnSpPr/>
          <p:nvPr/>
        </p:nvCxnSpPr>
        <p:spPr>
          <a:xfrm rot="16200000" flipV="1">
            <a:off x="7287065" y="1673417"/>
            <a:ext cx="2592288" cy="1206910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墨迹 5"/>
              <p14:cNvContentPartPr/>
              <p14:nvPr/>
            </p14:nvContentPartPr>
            <p14:xfrm>
              <a:off x="1507680" y="411480"/>
              <a:ext cx="10534680" cy="2488320"/>
            </p14:xfrm>
          </p:contentPart>
        </mc:Choice>
        <mc:Fallback>
          <p:pic>
            <p:nvPicPr>
              <p:cNvPr id="6" name="墨迹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97960" y="401760"/>
                <a:ext cx="10553040" cy="250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28080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1">
            <a:extLst>
              <a:ext uri="{FF2B5EF4-FFF2-40B4-BE49-F238E27FC236}">
                <a16:creationId xmlns:a16="http://schemas.microsoft.com/office/drawing/2014/main" xmlns="" id="{5ECFDACF-A48C-4AFC-AB80-FA984F8E1C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43FAD-7D21-4B35-84F3-8C3C96890754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5403" name="Rectangle 43">
            <a:extLst>
              <a:ext uri="{FF2B5EF4-FFF2-40B4-BE49-F238E27FC236}">
                <a16:creationId xmlns:a16="http://schemas.microsoft.com/office/drawing/2014/main" xmlns="" id="{7E33442A-2351-4F7D-B1D2-EDE91BAED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1981200"/>
            <a:ext cx="381000" cy="381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04" name="Text Box 44">
            <a:extLst>
              <a:ext uri="{FF2B5EF4-FFF2-40B4-BE49-F238E27FC236}">
                <a16:creationId xmlns:a16="http://schemas.microsoft.com/office/drawing/2014/main" xmlns="" id="{9AF347BE-7A91-44F8-A201-B0D8ADE3C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8" y="1125539"/>
            <a:ext cx="41767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sz="2800" b="1">
                <a:latin typeface="Times New Roman" panose="02020603050405020304" pitchFamily="18" charset="0"/>
              </a:rPr>
              <a:t>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感应电动势的方向</a:t>
            </a:r>
          </a:p>
        </p:txBody>
      </p:sp>
      <p:sp>
        <p:nvSpPr>
          <p:cNvPr id="15405" name="AutoShape 45">
            <a:extLst>
              <a:ext uri="{FF2B5EF4-FFF2-40B4-BE49-F238E27FC236}">
                <a16:creationId xmlns:a16="http://schemas.microsoft.com/office/drawing/2014/main" xmlns="" id="{2E660915-793D-46DC-A72B-8D73F10A0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6089" y="2514600"/>
            <a:ext cx="541337" cy="914400"/>
          </a:xfrm>
          <a:prstGeom prst="curvedLeftArrow">
            <a:avLst>
              <a:gd name="adj1" fmla="val 19159"/>
              <a:gd name="adj2" fmla="val 67644"/>
              <a:gd name="adj3" fmla="val 39880"/>
            </a:avLst>
          </a:prstGeom>
          <a:solidFill>
            <a:srgbClr val="F0AB9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442" name="Group 82">
            <a:extLst>
              <a:ext uri="{FF2B5EF4-FFF2-40B4-BE49-F238E27FC236}">
                <a16:creationId xmlns:a16="http://schemas.microsoft.com/office/drawing/2014/main" xmlns="" id="{19A819F1-7401-4B22-A8F7-12EA483F54A1}"/>
              </a:ext>
            </a:extLst>
          </p:cNvPr>
          <p:cNvGrpSpPr>
            <a:grpSpLocks/>
          </p:cNvGrpSpPr>
          <p:nvPr/>
        </p:nvGrpSpPr>
        <p:grpSpPr bwMode="auto">
          <a:xfrm>
            <a:off x="6829425" y="1262063"/>
            <a:ext cx="3200400" cy="4038600"/>
            <a:chOff x="3342" y="816"/>
            <a:chExt cx="2016" cy="2544"/>
          </a:xfrm>
        </p:grpSpPr>
        <p:sp>
          <p:nvSpPr>
            <p:cNvPr id="15407" name="Rectangle 47">
              <a:extLst>
                <a:ext uri="{FF2B5EF4-FFF2-40B4-BE49-F238E27FC236}">
                  <a16:creationId xmlns:a16="http://schemas.microsoft.com/office/drawing/2014/main" xmlns="" id="{C0EFFC38-2E65-490E-952E-8D1D00417F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2" y="816"/>
              <a:ext cx="2016" cy="25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408" name="Group 48">
              <a:extLst>
                <a:ext uri="{FF2B5EF4-FFF2-40B4-BE49-F238E27FC236}">
                  <a16:creationId xmlns:a16="http://schemas.microsoft.com/office/drawing/2014/main" xmlns="" id="{4C0C454D-0F02-4C77-80FA-C632F4EDB1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57" y="1632"/>
              <a:ext cx="1056" cy="384"/>
              <a:chOff x="1200" y="768"/>
              <a:chExt cx="1008" cy="384"/>
            </a:xfrm>
          </p:grpSpPr>
          <p:sp>
            <p:nvSpPr>
              <p:cNvPr id="15409" name="Oval 49">
                <a:extLst>
                  <a:ext uri="{FF2B5EF4-FFF2-40B4-BE49-F238E27FC236}">
                    <a16:creationId xmlns:a16="http://schemas.microsoft.com/office/drawing/2014/main" xmlns="" id="{4DA1E464-B052-42B1-AE48-B82B50925E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768"/>
                <a:ext cx="1008" cy="384"/>
              </a:xfrm>
              <a:prstGeom prst="ellipse">
                <a:avLst/>
              </a:prstGeom>
              <a:noFill/>
              <a:ln w="28575">
                <a:solidFill>
                  <a:srgbClr val="CC0066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10" name="Line 50">
                <a:extLst>
                  <a:ext uri="{FF2B5EF4-FFF2-40B4-BE49-F238E27FC236}">
                    <a16:creationId xmlns:a16="http://schemas.microsoft.com/office/drawing/2014/main" xmlns="" id="{00B12E93-ADB8-48B0-8C9B-1C57141F1C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152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5411" name="Object 51">
            <a:extLst>
              <a:ext uri="{FF2B5EF4-FFF2-40B4-BE49-F238E27FC236}">
                <a16:creationId xmlns:a16="http://schemas.microsoft.com/office/drawing/2014/main" xmlns="" id="{AA2B9416-BC1D-4DC7-9CCD-164DC908A1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8075" y="1676400"/>
          <a:ext cx="19431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" name="Equation" r:id="rId4" imgW="965160" imgH="609480" progId="Equation.3">
                  <p:embed/>
                </p:oleObj>
              </mc:Choice>
              <mc:Fallback>
                <p:oleObj name="Equation" r:id="rId4" imgW="965160" imgH="60948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1676400"/>
                        <a:ext cx="19431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2" name="Object 52">
            <a:extLst>
              <a:ext uri="{FF2B5EF4-FFF2-40B4-BE49-F238E27FC236}">
                <a16:creationId xmlns:a16="http://schemas.microsoft.com/office/drawing/2014/main" xmlns="" id="{B4665AF4-6D9C-42D3-90F9-7801237129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5638" y="4149725"/>
          <a:ext cx="122396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" name="Equation" r:id="rId6" imgW="736560" imgH="609480" progId="Equation.3">
                  <p:embed/>
                </p:oleObj>
              </mc:Choice>
              <mc:Fallback>
                <p:oleObj name="Equation" r:id="rId6" imgW="736560" imgH="60948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4149725"/>
                        <a:ext cx="122396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3" name="Object 53">
            <a:extLst>
              <a:ext uri="{FF2B5EF4-FFF2-40B4-BE49-F238E27FC236}">
                <a16:creationId xmlns:a16="http://schemas.microsoft.com/office/drawing/2014/main" xmlns="" id="{CDCB418B-7DE7-4AE8-A11A-1A3C992CF3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1" y="4365625"/>
          <a:ext cx="13684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" name="Equation" r:id="rId8" imgW="380880" imgH="215640" progId="Equation.3">
                  <p:embed/>
                </p:oleObj>
              </mc:Choice>
              <mc:Fallback>
                <p:oleObj name="Equation" r:id="rId8" imgW="380880" imgH="21564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4365625"/>
                        <a:ext cx="13684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14" name="Group 54">
            <a:extLst>
              <a:ext uri="{FF2B5EF4-FFF2-40B4-BE49-F238E27FC236}">
                <a16:creationId xmlns:a16="http://schemas.microsoft.com/office/drawing/2014/main" xmlns="" id="{C812AA20-EB7F-4D2B-98F1-F2C8B0529CBB}"/>
              </a:ext>
            </a:extLst>
          </p:cNvPr>
          <p:cNvGrpSpPr>
            <a:grpSpLocks/>
          </p:cNvGrpSpPr>
          <p:nvPr/>
        </p:nvGrpSpPr>
        <p:grpSpPr bwMode="auto">
          <a:xfrm>
            <a:off x="3071814" y="5300663"/>
            <a:ext cx="3502025" cy="639762"/>
            <a:chOff x="784" y="3118"/>
            <a:chExt cx="2119" cy="403"/>
          </a:xfrm>
        </p:grpSpPr>
        <p:graphicFrame>
          <p:nvGraphicFramePr>
            <p:cNvPr id="15415" name="Object 55">
              <a:extLst>
                <a:ext uri="{FF2B5EF4-FFF2-40B4-BE49-F238E27FC236}">
                  <a16:creationId xmlns:a16="http://schemas.microsoft.com/office/drawing/2014/main" xmlns="" id="{B969A621-A729-469D-9799-46DF780A1A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4" y="3158"/>
            <a:ext cx="28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6" name="Equation" r:id="rId10" imgW="139680" imgH="215640" progId="Equation.3">
                    <p:embed/>
                  </p:oleObj>
                </mc:Choice>
                <mc:Fallback>
                  <p:oleObj name="Equation" r:id="rId10" imgW="139680" imgH="21564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" y="3158"/>
                          <a:ext cx="28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6" name="Text Box 56">
              <a:extLst>
                <a:ext uri="{FF2B5EF4-FFF2-40B4-BE49-F238E27FC236}">
                  <a16:creationId xmlns:a16="http://schemas.microsoft.com/office/drawing/2014/main" xmlns="" id="{D216A3E2-0B17-45FC-9143-4D3EA69DC7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1" y="3118"/>
              <a:ext cx="192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latin typeface="Times New Roman" panose="02020603050405020304" pitchFamily="18" charset="0"/>
                </a:rPr>
                <a:t>与回路取向相</a:t>
              </a:r>
              <a:r>
                <a:rPr kumimoji="1"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反</a:t>
              </a:r>
            </a:p>
          </p:txBody>
        </p:sp>
      </p:grpSp>
      <p:graphicFrame>
        <p:nvGraphicFramePr>
          <p:cNvPr id="15417" name="Object 57">
            <a:extLst>
              <a:ext uri="{FF2B5EF4-FFF2-40B4-BE49-F238E27FC236}">
                <a16:creationId xmlns:a16="http://schemas.microsoft.com/office/drawing/2014/main" xmlns="" id="{998BFEF3-D6EC-4FEB-9000-5E2DFCF753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6714" y="3367089"/>
          <a:ext cx="14303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" name="公式" r:id="rId12" imgW="545760" imgH="203040" progId="Equation.3">
                  <p:embed/>
                </p:oleObj>
              </mc:Choice>
              <mc:Fallback>
                <p:oleObj name="公式" r:id="rId12" imgW="545760" imgH="20304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4" y="3367089"/>
                        <a:ext cx="143033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44" name="Group 84">
            <a:extLst>
              <a:ext uri="{FF2B5EF4-FFF2-40B4-BE49-F238E27FC236}">
                <a16:creationId xmlns:a16="http://schemas.microsoft.com/office/drawing/2014/main" xmlns="" id="{51578080-F96D-4D88-A49D-C30BDFAB85D7}"/>
              </a:ext>
            </a:extLst>
          </p:cNvPr>
          <p:cNvGrpSpPr>
            <a:grpSpLocks/>
          </p:cNvGrpSpPr>
          <p:nvPr/>
        </p:nvGrpSpPr>
        <p:grpSpPr bwMode="auto">
          <a:xfrm>
            <a:off x="2495551" y="2701925"/>
            <a:ext cx="4537075" cy="604838"/>
            <a:chOff x="612" y="1702"/>
            <a:chExt cx="2858" cy="381"/>
          </a:xfrm>
        </p:grpSpPr>
        <p:sp>
          <p:nvSpPr>
            <p:cNvPr id="15419" name="Text Box 59">
              <a:extLst>
                <a:ext uri="{FF2B5EF4-FFF2-40B4-BE49-F238E27FC236}">
                  <a16:creationId xmlns:a16="http://schemas.microsoft.com/office/drawing/2014/main" xmlns="" id="{EDC73097-FFBA-4A70-AF75-BA99FB1CD2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709"/>
              <a:ext cx="28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latin typeface="Times New Roman" panose="02020603050405020304" pitchFamily="18" charset="0"/>
                </a:rPr>
                <a:t>            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与回路成</a:t>
              </a:r>
              <a:r>
                <a:rPr kumimoji="1"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右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螺旋</a:t>
              </a:r>
            </a:p>
          </p:txBody>
        </p:sp>
        <p:graphicFrame>
          <p:nvGraphicFramePr>
            <p:cNvPr id="15420" name="Object 60">
              <a:extLst>
                <a:ext uri="{FF2B5EF4-FFF2-40B4-BE49-F238E27FC236}">
                  <a16:creationId xmlns:a16="http://schemas.microsoft.com/office/drawing/2014/main" xmlns="" id="{6B449C7F-3E0D-4A78-AC94-45EECCF10B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8" y="1702"/>
            <a:ext cx="636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8" name="公式" r:id="rId14" imgW="317160" imgH="228600" progId="Equation.3">
                    <p:embed/>
                  </p:oleObj>
                </mc:Choice>
                <mc:Fallback>
                  <p:oleObj name="公式" r:id="rId14" imgW="317160" imgH="2286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" y="1702"/>
                          <a:ext cx="636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443" name="Group 83">
            <a:extLst>
              <a:ext uri="{FF2B5EF4-FFF2-40B4-BE49-F238E27FC236}">
                <a16:creationId xmlns:a16="http://schemas.microsoft.com/office/drawing/2014/main" xmlns="" id="{AE213F91-6A04-4C5F-BEF3-36B2B3A99215}"/>
              </a:ext>
            </a:extLst>
          </p:cNvPr>
          <p:cNvGrpSpPr>
            <a:grpSpLocks/>
          </p:cNvGrpSpPr>
          <p:nvPr/>
        </p:nvGrpSpPr>
        <p:grpSpPr bwMode="auto">
          <a:xfrm>
            <a:off x="6629401" y="1484313"/>
            <a:ext cx="3338513" cy="3516312"/>
            <a:chOff x="3216" y="935"/>
            <a:chExt cx="2103" cy="2215"/>
          </a:xfrm>
        </p:grpSpPr>
        <p:grpSp>
          <p:nvGrpSpPr>
            <p:cNvPr id="15422" name="Group 62">
              <a:extLst>
                <a:ext uri="{FF2B5EF4-FFF2-40B4-BE49-F238E27FC236}">
                  <a16:creationId xmlns:a16="http://schemas.microsoft.com/office/drawing/2014/main" xmlns="" id="{2C99E947-F9C2-415E-8834-8648881813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981"/>
              <a:ext cx="2103" cy="1231"/>
              <a:chOff x="2976" y="624"/>
              <a:chExt cx="2256" cy="1476"/>
            </a:xfrm>
          </p:grpSpPr>
          <p:sp>
            <p:nvSpPr>
              <p:cNvPr id="15423" name="Line 63">
                <a:extLst>
                  <a:ext uri="{FF2B5EF4-FFF2-40B4-BE49-F238E27FC236}">
                    <a16:creationId xmlns:a16="http://schemas.microsoft.com/office/drawing/2014/main" xmlns="" id="{4567BB90-D095-4545-9856-DBB0E0AEDC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28" y="624"/>
                <a:ext cx="0" cy="1440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24" name="Arc 64">
                <a:extLst>
                  <a:ext uri="{FF2B5EF4-FFF2-40B4-BE49-F238E27FC236}">
                    <a16:creationId xmlns:a16="http://schemas.microsoft.com/office/drawing/2014/main" xmlns="" id="{BB295232-B249-420F-8174-31189FC8DE5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176" y="816"/>
                <a:ext cx="912" cy="1284"/>
              </a:xfrm>
              <a:custGeom>
                <a:avLst/>
                <a:gdLst>
                  <a:gd name="G0" fmla="+- 0 0 0"/>
                  <a:gd name="G1" fmla="+- 19892 0 0"/>
                  <a:gd name="G2" fmla="+- 21600 0 0"/>
                  <a:gd name="T0" fmla="*/ 8420 w 21600"/>
                  <a:gd name="T1" fmla="*/ 0 h 19892"/>
                  <a:gd name="T2" fmla="*/ 21600 w 21600"/>
                  <a:gd name="T3" fmla="*/ 19892 h 19892"/>
                  <a:gd name="T4" fmla="*/ 0 w 21600"/>
                  <a:gd name="T5" fmla="*/ 19892 h 198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9892" fill="none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</a:path>
                  <a:path w="21600" h="19892" stroke="0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  <a:lnTo>
                      <a:pt x="0" y="19892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 type="triangl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25" name="Arc 65">
                <a:extLst>
                  <a:ext uri="{FF2B5EF4-FFF2-40B4-BE49-F238E27FC236}">
                    <a16:creationId xmlns:a16="http://schemas.microsoft.com/office/drawing/2014/main" xmlns="" id="{965A855B-F417-4185-B506-AA5122820A7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224" y="1152"/>
                <a:ext cx="1008" cy="934"/>
              </a:xfrm>
              <a:custGeom>
                <a:avLst/>
                <a:gdLst>
                  <a:gd name="G0" fmla="+- 0 0 0"/>
                  <a:gd name="G1" fmla="+- 21146 0 0"/>
                  <a:gd name="G2" fmla="+- 21600 0 0"/>
                  <a:gd name="T0" fmla="*/ 4404 w 21600"/>
                  <a:gd name="T1" fmla="*/ 0 h 21146"/>
                  <a:gd name="T2" fmla="*/ 21600 w 21600"/>
                  <a:gd name="T3" fmla="*/ 21146 h 21146"/>
                  <a:gd name="T4" fmla="*/ 0 w 21600"/>
                  <a:gd name="T5" fmla="*/ 21146 h 21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146" fill="none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</a:path>
                  <a:path w="21600" h="21146" stroke="0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  <a:lnTo>
                      <a:pt x="0" y="21146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 type="triangl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26" name="Arc 66">
                <a:extLst>
                  <a:ext uri="{FF2B5EF4-FFF2-40B4-BE49-F238E27FC236}">
                    <a16:creationId xmlns:a16="http://schemas.microsoft.com/office/drawing/2014/main" xmlns="" id="{D872765C-BD69-4615-8034-6FCE0DA53D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6" y="1152"/>
                <a:ext cx="1056" cy="934"/>
              </a:xfrm>
              <a:custGeom>
                <a:avLst/>
                <a:gdLst>
                  <a:gd name="G0" fmla="+- 0 0 0"/>
                  <a:gd name="G1" fmla="+- 21146 0 0"/>
                  <a:gd name="G2" fmla="+- 21600 0 0"/>
                  <a:gd name="T0" fmla="*/ 4404 w 21600"/>
                  <a:gd name="T1" fmla="*/ 0 h 21146"/>
                  <a:gd name="T2" fmla="*/ 21600 w 21600"/>
                  <a:gd name="T3" fmla="*/ 21146 h 21146"/>
                  <a:gd name="T4" fmla="*/ 0 w 21600"/>
                  <a:gd name="T5" fmla="*/ 21146 h 21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146" fill="none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</a:path>
                  <a:path w="21600" h="21146" stroke="0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  <a:lnTo>
                      <a:pt x="0" y="21146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 type="triangl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27" name="Arc 67">
                <a:extLst>
                  <a:ext uri="{FF2B5EF4-FFF2-40B4-BE49-F238E27FC236}">
                    <a16:creationId xmlns:a16="http://schemas.microsoft.com/office/drawing/2014/main" xmlns="" id="{8E4A3849-8B7E-4016-8EA0-0202EBE0C4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4" y="816"/>
                <a:ext cx="816" cy="1284"/>
              </a:xfrm>
              <a:custGeom>
                <a:avLst/>
                <a:gdLst>
                  <a:gd name="G0" fmla="+- 0 0 0"/>
                  <a:gd name="G1" fmla="+- 19892 0 0"/>
                  <a:gd name="G2" fmla="+- 21600 0 0"/>
                  <a:gd name="T0" fmla="*/ 8420 w 21600"/>
                  <a:gd name="T1" fmla="*/ 0 h 19892"/>
                  <a:gd name="T2" fmla="*/ 21600 w 21600"/>
                  <a:gd name="T3" fmla="*/ 19892 h 19892"/>
                  <a:gd name="T4" fmla="*/ 0 w 21600"/>
                  <a:gd name="T5" fmla="*/ 19892 h 198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9892" fill="none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</a:path>
                  <a:path w="21600" h="19892" stroke="0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  <a:lnTo>
                      <a:pt x="0" y="19892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 type="triangl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440" name="Group 80">
              <a:extLst>
                <a:ext uri="{FF2B5EF4-FFF2-40B4-BE49-F238E27FC236}">
                  <a16:creationId xmlns:a16="http://schemas.microsoft.com/office/drawing/2014/main" xmlns="" id="{86765D24-AD4B-45E3-80D1-C9FBFEE3DD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65" y="2085"/>
              <a:ext cx="278" cy="1065"/>
              <a:chOff x="4165" y="2085"/>
              <a:chExt cx="278" cy="1065"/>
            </a:xfrm>
          </p:grpSpPr>
          <p:sp>
            <p:nvSpPr>
              <p:cNvPr id="15429" name="Rectangle 69">
                <a:extLst>
                  <a:ext uri="{FF2B5EF4-FFF2-40B4-BE49-F238E27FC236}">
                    <a16:creationId xmlns:a16="http://schemas.microsoft.com/office/drawing/2014/main" xmlns="" id="{EA27F10D-8D05-4246-AFA2-A80CC7E8B1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3" y="2102"/>
                <a:ext cx="224" cy="1041"/>
              </a:xfrm>
              <a:prstGeom prst="rect">
                <a:avLst/>
              </a:prstGeom>
              <a:gradFill rotWithShape="1">
                <a:gsLst>
                  <a:gs pos="0">
                    <a:srgbClr val="CC0000">
                      <a:gamma/>
                      <a:shade val="46275"/>
                      <a:invGamma/>
                    </a:srgbClr>
                  </a:gs>
                  <a:gs pos="50000">
                    <a:srgbClr val="CC0000">
                      <a:alpha val="69000"/>
                    </a:srgbClr>
                  </a:gs>
                  <a:gs pos="100000">
                    <a:srgbClr val="CC00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30" name="Text Box 70">
                <a:extLst>
                  <a:ext uri="{FF2B5EF4-FFF2-40B4-BE49-F238E27FC236}">
                    <a16:creationId xmlns:a16="http://schemas.microsoft.com/office/drawing/2014/main" xmlns="" id="{6117034C-06B1-4139-9441-959FB019D2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65" y="2085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15431" name="Rectangle 71">
                <a:extLst>
                  <a:ext uri="{FF2B5EF4-FFF2-40B4-BE49-F238E27FC236}">
                    <a16:creationId xmlns:a16="http://schemas.microsoft.com/office/drawing/2014/main" xmlns="" id="{9185FC7A-7FE5-4A60-921C-6A50CC076D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3" y="2623"/>
                <a:ext cx="224" cy="520"/>
              </a:xfrm>
              <a:prstGeom prst="rect">
                <a:avLst/>
              </a:prstGeom>
              <a:gradFill rotWithShape="1">
                <a:gsLst>
                  <a:gs pos="0">
                    <a:srgbClr val="0033CC">
                      <a:gamma/>
                      <a:shade val="46275"/>
                      <a:invGamma/>
                    </a:srgbClr>
                  </a:gs>
                  <a:gs pos="50000">
                    <a:srgbClr val="0033CC">
                      <a:alpha val="70000"/>
                    </a:srgbClr>
                  </a:gs>
                  <a:gs pos="100000">
                    <a:srgbClr val="0033CC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32" name="Text Box 72">
                <a:extLst>
                  <a:ext uri="{FF2B5EF4-FFF2-40B4-BE49-F238E27FC236}">
                    <a16:creationId xmlns:a16="http://schemas.microsoft.com/office/drawing/2014/main" xmlns="" id="{B7B6B1D1-5DB7-46DF-B053-DC0A5F69DE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83" y="2822"/>
                <a:ext cx="241" cy="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S</a:t>
                </a:r>
              </a:p>
            </p:txBody>
          </p:sp>
        </p:grpSp>
        <p:graphicFrame>
          <p:nvGraphicFramePr>
            <p:cNvPr id="15433" name="Object 73">
              <a:extLst>
                <a:ext uri="{FF2B5EF4-FFF2-40B4-BE49-F238E27FC236}">
                  <a16:creationId xmlns:a16="http://schemas.microsoft.com/office/drawing/2014/main" xmlns="" id="{26FE0BC1-D210-47A8-A004-67D0B33C9A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6" y="935"/>
            <a:ext cx="24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9" name="Equation" r:id="rId16" imgW="215640" imgH="266400" progId="Equation.3">
                    <p:embed/>
                  </p:oleObj>
                </mc:Choice>
                <mc:Fallback>
                  <p:oleObj name="Equation" r:id="rId16" imgW="215640" imgH="26640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6" y="935"/>
                          <a:ext cx="241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" name="墨迹 1"/>
              <p14:cNvContentPartPr/>
              <p14:nvPr/>
            </p14:nvContentPartPr>
            <p14:xfrm>
              <a:off x="10245960" y="3060000"/>
              <a:ext cx="1946520" cy="158904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0237320" y="3052080"/>
                <a:ext cx="1965960" cy="1605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0" fill="hold"/>
                                        <p:tgtEl>
                                          <p:spTgt spid="15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15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灯片编号占位符 1">
            <a:extLst>
              <a:ext uri="{FF2B5EF4-FFF2-40B4-BE49-F238E27FC236}">
                <a16:creationId xmlns:a16="http://schemas.microsoft.com/office/drawing/2014/main" xmlns="" id="{9B934F34-F693-4882-AF9A-625046A95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DB2AA-76D8-4104-89F8-5DFB180402F5}" type="slidenum">
              <a:rPr lang="en-US" altLang="zh-CN"/>
              <a:pPr/>
              <a:t>8</a:t>
            </a:fld>
            <a:endParaRPr lang="en-US" altLang="zh-CN"/>
          </a:p>
        </p:txBody>
      </p:sp>
      <p:grpSp>
        <p:nvGrpSpPr>
          <p:cNvPr id="29751" name="Group 1079">
            <a:extLst>
              <a:ext uri="{FF2B5EF4-FFF2-40B4-BE49-F238E27FC236}">
                <a16:creationId xmlns:a16="http://schemas.microsoft.com/office/drawing/2014/main" xmlns="" id="{BEB45C5B-BCA2-404D-AF60-81183DB67C09}"/>
              </a:ext>
            </a:extLst>
          </p:cNvPr>
          <p:cNvGrpSpPr>
            <a:grpSpLocks/>
          </p:cNvGrpSpPr>
          <p:nvPr/>
        </p:nvGrpSpPr>
        <p:grpSpPr bwMode="auto">
          <a:xfrm>
            <a:off x="5951538" y="981076"/>
            <a:ext cx="4037012" cy="4983163"/>
            <a:chOff x="2789" y="618"/>
            <a:chExt cx="2543" cy="3139"/>
          </a:xfrm>
        </p:grpSpPr>
        <p:sp>
          <p:nvSpPr>
            <p:cNvPr id="29699" name="AutoShape 1027">
              <a:extLst>
                <a:ext uri="{FF2B5EF4-FFF2-40B4-BE49-F238E27FC236}">
                  <a16:creationId xmlns:a16="http://schemas.microsoft.com/office/drawing/2014/main" xmlns="" id="{95E313BE-EDC0-47A8-8345-9CE26DF067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4" y="710"/>
              <a:ext cx="1919" cy="831"/>
            </a:xfrm>
            <a:prstGeom prst="cube">
              <a:avLst>
                <a:gd name="adj" fmla="val 60995"/>
              </a:avLst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0" name="AutoShape 1028">
              <a:extLst>
                <a:ext uri="{FF2B5EF4-FFF2-40B4-BE49-F238E27FC236}">
                  <a16:creationId xmlns:a16="http://schemas.microsoft.com/office/drawing/2014/main" xmlns="" id="{9A07A709-CF60-4032-A946-468DF523DD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0" y="1957"/>
              <a:ext cx="1918" cy="831"/>
            </a:xfrm>
            <a:prstGeom prst="cube">
              <a:avLst>
                <a:gd name="adj" fmla="val 60995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1" name="Rectangle 1029">
              <a:extLst>
                <a:ext uri="{FF2B5EF4-FFF2-40B4-BE49-F238E27FC236}">
                  <a16:creationId xmlns:a16="http://schemas.microsoft.com/office/drawing/2014/main" xmlns="" id="{C0760125-3DF8-4B9C-9B78-0D42EE0BF2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1" y="2049"/>
              <a:ext cx="1115" cy="46"/>
            </a:xfrm>
            <a:prstGeom prst="rect">
              <a:avLst/>
            </a:prstGeom>
            <a:solidFill>
              <a:srgbClr val="E9E4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2" name="Rectangle 1030">
              <a:extLst>
                <a:ext uri="{FF2B5EF4-FFF2-40B4-BE49-F238E27FC236}">
                  <a16:creationId xmlns:a16="http://schemas.microsoft.com/office/drawing/2014/main" xmlns="" id="{D3D96524-7066-400A-A8C1-1007F7D3CB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" y="2326"/>
              <a:ext cx="1116" cy="46"/>
            </a:xfrm>
            <a:prstGeom prst="rect">
              <a:avLst/>
            </a:prstGeom>
            <a:solidFill>
              <a:srgbClr val="E9E4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3" name="Rectangle 1031">
              <a:extLst>
                <a:ext uri="{FF2B5EF4-FFF2-40B4-BE49-F238E27FC236}">
                  <a16:creationId xmlns:a16="http://schemas.microsoft.com/office/drawing/2014/main" xmlns="" id="{9463D961-910E-46F9-A611-5F396B8170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518011">
              <a:off x="4275" y="1898"/>
              <a:ext cx="45" cy="600"/>
            </a:xfrm>
            <a:prstGeom prst="rect">
              <a:avLst/>
            </a:prstGeom>
            <a:solidFill>
              <a:srgbClr val="E9E4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4" name="AutoShape 1032" descr="草皮">
              <a:extLst>
                <a:ext uri="{FF2B5EF4-FFF2-40B4-BE49-F238E27FC236}">
                  <a16:creationId xmlns:a16="http://schemas.microsoft.com/office/drawing/2014/main" xmlns="" id="{1254C174-B82F-4E85-ACF8-172E35E4B7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4" y="710"/>
              <a:ext cx="1919" cy="508"/>
            </a:xfrm>
            <a:prstGeom prst="parallelogram">
              <a:avLst>
                <a:gd name="adj" fmla="val 100665"/>
              </a:avLst>
            </a:prstGeom>
            <a:pattFill prst="divot">
              <a:fgClr>
                <a:schemeClr val="bg1"/>
              </a:fgClr>
              <a:bgClr>
                <a:srgbClr val="CC0000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5" name="Text Box 1033">
              <a:extLst>
                <a:ext uri="{FF2B5EF4-FFF2-40B4-BE49-F238E27FC236}">
                  <a16:creationId xmlns:a16="http://schemas.microsoft.com/office/drawing/2014/main" xmlns="" id="{9608EC88-C021-4CEF-9350-0BFA1794F5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8" y="1218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29706" name="Text Box 1034">
              <a:extLst>
                <a:ext uri="{FF2B5EF4-FFF2-40B4-BE49-F238E27FC236}">
                  <a16:creationId xmlns:a16="http://schemas.microsoft.com/office/drawing/2014/main" xmlns="" id="{81C5DF5F-54DC-4D1B-9F28-6585D333E2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9" y="2464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07" name="Line 1035">
              <a:extLst>
                <a:ext uri="{FF2B5EF4-FFF2-40B4-BE49-F238E27FC236}">
                  <a16:creationId xmlns:a16="http://schemas.microsoft.com/office/drawing/2014/main" xmlns="" id="{25E784BE-FFD8-4A0C-8B80-E661509DE2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1" y="2095"/>
              <a:ext cx="90" cy="46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8" name="Line 1036">
              <a:extLst>
                <a:ext uri="{FF2B5EF4-FFF2-40B4-BE49-F238E27FC236}">
                  <a16:creationId xmlns:a16="http://schemas.microsoft.com/office/drawing/2014/main" xmlns="" id="{138F712B-6DB0-4820-9CFC-9065806B8E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47" y="2234"/>
              <a:ext cx="90" cy="92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9" name="Line 1037">
              <a:extLst>
                <a:ext uri="{FF2B5EF4-FFF2-40B4-BE49-F238E27FC236}">
                  <a16:creationId xmlns:a16="http://schemas.microsoft.com/office/drawing/2014/main" xmlns="" id="{A193F581-AE41-4594-BF83-5EFD99ACDF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78" y="2141"/>
              <a:ext cx="848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0" name="Line 1038">
              <a:extLst>
                <a:ext uri="{FF2B5EF4-FFF2-40B4-BE49-F238E27FC236}">
                  <a16:creationId xmlns:a16="http://schemas.microsoft.com/office/drawing/2014/main" xmlns="" id="{98903F9A-F8A6-42E1-B93D-D45A54BDC7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57" y="2234"/>
              <a:ext cx="580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1" name="Line 1039">
              <a:extLst>
                <a:ext uri="{FF2B5EF4-FFF2-40B4-BE49-F238E27FC236}">
                  <a16:creationId xmlns:a16="http://schemas.microsoft.com/office/drawing/2014/main" xmlns="" id="{EC44449A-DAC9-4207-9715-2B43DBB81E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7" y="2234"/>
              <a:ext cx="0" cy="969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2" name="Line 1040">
              <a:extLst>
                <a:ext uri="{FF2B5EF4-FFF2-40B4-BE49-F238E27FC236}">
                  <a16:creationId xmlns:a16="http://schemas.microsoft.com/office/drawing/2014/main" xmlns="" id="{3DE5B395-434A-42BA-851B-61CD12E989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8" y="2141"/>
              <a:ext cx="0" cy="1431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3" name="Line 1041">
              <a:extLst>
                <a:ext uri="{FF2B5EF4-FFF2-40B4-BE49-F238E27FC236}">
                  <a16:creationId xmlns:a16="http://schemas.microsoft.com/office/drawing/2014/main" xmlns="" id="{BF47C25E-142B-401C-95BD-D924DAF44E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7" y="3203"/>
              <a:ext cx="580" cy="0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4" name="Line 1042">
              <a:extLst>
                <a:ext uri="{FF2B5EF4-FFF2-40B4-BE49-F238E27FC236}">
                  <a16:creationId xmlns:a16="http://schemas.microsoft.com/office/drawing/2014/main" xmlns="" id="{B4701615-823A-441D-9772-00BDF48A0C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8" y="3572"/>
              <a:ext cx="1696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5" name="Line 1043">
              <a:extLst>
                <a:ext uri="{FF2B5EF4-FFF2-40B4-BE49-F238E27FC236}">
                  <a16:creationId xmlns:a16="http://schemas.microsoft.com/office/drawing/2014/main" xmlns="" id="{B9D7AC6B-0C19-48EB-9D1E-590063E388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7" y="3203"/>
              <a:ext cx="580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6" name="Line 1044">
              <a:extLst>
                <a:ext uri="{FF2B5EF4-FFF2-40B4-BE49-F238E27FC236}">
                  <a16:creationId xmlns:a16="http://schemas.microsoft.com/office/drawing/2014/main" xmlns="" id="{0F2079F3-C68C-4C4E-865A-BCE92B42BF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2" y="3203"/>
              <a:ext cx="402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7" name="Line 1045">
              <a:extLst>
                <a:ext uri="{FF2B5EF4-FFF2-40B4-BE49-F238E27FC236}">
                  <a16:creationId xmlns:a16="http://schemas.microsoft.com/office/drawing/2014/main" xmlns="" id="{6896BFB8-6669-4D1B-8C50-AD2E8F8327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4" y="3203"/>
              <a:ext cx="0" cy="369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8" name="Line 1046">
              <a:extLst>
                <a:ext uri="{FF2B5EF4-FFF2-40B4-BE49-F238E27FC236}">
                  <a16:creationId xmlns:a16="http://schemas.microsoft.com/office/drawing/2014/main" xmlns="" id="{034E0D79-0CEB-4F4E-A62C-7D9F577740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3" y="1541"/>
              <a:ext cx="0" cy="923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9" name="Line 1047">
              <a:extLst>
                <a:ext uri="{FF2B5EF4-FFF2-40B4-BE49-F238E27FC236}">
                  <a16:creationId xmlns:a16="http://schemas.microsoft.com/office/drawing/2014/main" xmlns="" id="{9C06D506-328C-4742-A125-D7291ADDD3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0" y="1541"/>
              <a:ext cx="0" cy="923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0" name="Line 1048">
              <a:extLst>
                <a:ext uri="{FF2B5EF4-FFF2-40B4-BE49-F238E27FC236}">
                  <a16:creationId xmlns:a16="http://schemas.microsoft.com/office/drawing/2014/main" xmlns="" id="{E2DA065B-DCD0-4268-8663-A431C17D44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1" y="1541"/>
              <a:ext cx="0" cy="923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1" name="Line 1049">
              <a:extLst>
                <a:ext uri="{FF2B5EF4-FFF2-40B4-BE49-F238E27FC236}">
                  <a16:creationId xmlns:a16="http://schemas.microsoft.com/office/drawing/2014/main" xmlns="" id="{B9093F80-2686-44AE-8DEE-441B41641B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8" y="1541"/>
              <a:ext cx="0" cy="923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2" name="Line 1050">
              <a:extLst>
                <a:ext uri="{FF2B5EF4-FFF2-40B4-BE49-F238E27FC236}">
                  <a16:creationId xmlns:a16="http://schemas.microsoft.com/office/drawing/2014/main" xmlns="" id="{31063A26-0FBB-4130-BC73-1A1DE204EE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1" y="1541"/>
              <a:ext cx="0" cy="693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3" name="Line 1051">
              <a:extLst>
                <a:ext uri="{FF2B5EF4-FFF2-40B4-BE49-F238E27FC236}">
                  <a16:creationId xmlns:a16="http://schemas.microsoft.com/office/drawing/2014/main" xmlns="" id="{5767BCAC-86A2-4FE7-9935-9142D63D45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8" y="1541"/>
              <a:ext cx="0" cy="693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4" name="Line 1052">
              <a:extLst>
                <a:ext uri="{FF2B5EF4-FFF2-40B4-BE49-F238E27FC236}">
                  <a16:creationId xmlns:a16="http://schemas.microsoft.com/office/drawing/2014/main" xmlns="" id="{D1A8DD4B-91D2-444A-A43A-3AA14E5EC0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7" y="1495"/>
              <a:ext cx="0" cy="693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5" name="Line 1053">
              <a:extLst>
                <a:ext uri="{FF2B5EF4-FFF2-40B4-BE49-F238E27FC236}">
                  <a16:creationId xmlns:a16="http://schemas.microsoft.com/office/drawing/2014/main" xmlns="" id="{7D3B77BD-0A9C-4090-B092-0FE930EA6F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0" y="1541"/>
              <a:ext cx="0" cy="693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6" name="Line 1054">
              <a:extLst>
                <a:ext uri="{FF2B5EF4-FFF2-40B4-BE49-F238E27FC236}">
                  <a16:creationId xmlns:a16="http://schemas.microsoft.com/office/drawing/2014/main" xmlns="" id="{56277FD5-EE00-40EB-8EC4-45BEA7D643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5" y="1541"/>
              <a:ext cx="0" cy="508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7" name="Line 1055">
              <a:extLst>
                <a:ext uri="{FF2B5EF4-FFF2-40B4-BE49-F238E27FC236}">
                  <a16:creationId xmlns:a16="http://schemas.microsoft.com/office/drawing/2014/main" xmlns="" id="{40D37830-2970-4C40-A317-68CFB660B5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7" y="1541"/>
              <a:ext cx="0" cy="508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8" name="Line 1056">
              <a:extLst>
                <a:ext uri="{FF2B5EF4-FFF2-40B4-BE49-F238E27FC236}">
                  <a16:creationId xmlns:a16="http://schemas.microsoft.com/office/drawing/2014/main" xmlns="" id="{7324A368-6D6E-4762-88B3-BBEEC83486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4" y="1541"/>
              <a:ext cx="0" cy="508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9" name="Line 1057">
              <a:extLst>
                <a:ext uri="{FF2B5EF4-FFF2-40B4-BE49-F238E27FC236}">
                  <a16:creationId xmlns:a16="http://schemas.microsoft.com/office/drawing/2014/main" xmlns="" id="{E8D098CC-A3D3-4477-B38B-4A22ACB78C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75" y="1310"/>
              <a:ext cx="0" cy="693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0" name="AutoShape 1058">
              <a:extLst>
                <a:ext uri="{FF2B5EF4-FFF2-40B4-BE49-F238E27FC236}">
                  <a16:creationId xmlns:a16="http://schemas.microsoft.com/office/drawing/2014/main" xmlns="" id="{1895159E-AE3E-4C94-9C33-FC13018601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7" y="2926"/>
              <a:ext cx="535" cy="508"/>
            </a:xfrm>
            <a:custGeom>
              <a:avLst/>
              <a:gdLst>
                <a:gd name="G0" fmla="+- 2063 0 0"/>
                <a:gd name="G1" fmla="+- 21600 0 2063"/>
                <a:gd name="G2" fmla="+- 21600 0 2063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063" y="10800"/>
                  </a:moveTo>
                  <a:cubicBezTo>
                    <a:pt x="2063" y="15625"/>
                    <a:pt x="5975" y="19537"/>
                    <a:pt x="10800" y="19537"/>
                  </a:cubicBezTo>
                  <a:cubicBezTo>
                    <a:pt x="15625" y="19537"/>
                    <a:pt x="19537" y="15625"/>
                    <a:pt x="19537" y="10800"/>
                  </a:cubicBezTo>
                  <a:cubicBezTo>
                    <a:pt x="19537" y="5975"/>
                    <a:pt x="15625" y="2063"/>
                    <a:pt x="10800" y="2063"/>
                  </a:cubicBezTo>
                  <a:cubicBezTo>
                    <a:pt x="5975" y="2063"/>
                    <a:pt x="2063" y="5975"/>
                    <a:pt x="2063" y="10800"/>
                  </a:cubicBezTo>
                  <a:close/>
                </a:path>
              </a:pathLst>
            </a:custGeom>
            <a:solidFill>
              <a:srgbClr val="808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1" name="Oval 1059">
              <a:extLst>
                <a:ext uri="{FF2B5EF4-FFF2-40B4-BE49-F238E27FC236}">
                  <a16:creationId xmlns:a16="http://schemas.microsoft.com/office/drawing/2014/main" xmlns="" id="{F69343FF-550D-468C-9961-DE51B95D2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1" y="2972"/>
              <a:ext cx="446" cy="41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2" name="Line 1060">
              <a:extLst>
                <a:ext uri="{FF2B5EF4-FFF2-40B4-BE49-F238E27FC236}">
                  <a16:creationId xmlns:a16="http://schemas.microsoft.com/office/drawing/2014/main" xmlns="" id="{1615AD3A-656E-4997-AD37-762029FC08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04" y="3065"/>
              <a:ext cx="0" cy="27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3" name="Text Box 1061">
              <a:extLst>
                <a:ext uri="{FF2B5EF4-FFF2-40B4-BE49-F238E27FC236}">
                  <a16:creationId xmlns:a16="http://schemas.microsoft.com/office/drawing/2014/main" xmlns="" id="{94678415-2C3A-45AF-A444-E71EDF1A1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6" y="1680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kumimoji="1" lang="zh-CN" altLang="zh-CN" sz="2400" b="1"/>
            </a:p>
          </p:txBody>
        </p:sp>
        <p:graphicFrame>
          <p:nvGraphicFramePr>
            <p:cNvPr id="29734" name="Object 1062">
              <a:extLst>
                <a:ext uri="{FF2B5EF4-FFF2-40B4-BE49-F238E27FC236}">
                  <a16:creationId xmlns:a16="http://schemas.microsoft.com/office/drawing/2014/main" xmlns="" id="{BB0E72AA-096A-4CF0-96FD-510EA68398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5" y="1587"/>
            <a:ext cx="24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4" name="Equation" r:id="rId3" imgW="215640" imgH="266400" progId="Equation.3">
                    <p:embed/>
                  </p:oleObj>
                </mc:Choice>
                <mc:Fallback>
                  <p:oleObj name="Equation" r:id="rId3" imgW="215640" imgH="266400" progId="Equation.3">
                    <p:embed/>
                    <p:pic>
                      <p:nvPicPr>
                        <p:cNvPr id="0" name="Object 106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" y="1587"/>
                          <a:ext cx="24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3399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5" name="Line 1063">
              <a:extLst>
                <a:ext uri="{FF2B5EF4-FFF2-40B4-BE49-F238E27FC236}">
                  <a16:creationId xmlns:a16="http://schemas.microsoft.com/office/drawing/2014/main" xmlns="" id="{5EAF839E-D6E2-4757-9FEC-1FA7B3D44F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4" y="3342"/>
              <a:ext cx="0" cy="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6" name="Line 1064">
              <a:extLst>
                <a:ext uri="{FF2B5EF4-FFF2-40B4-BE49-F238E27FC236}">
                  <a16:creationId xmlns:a16="http://schemas.microsoft.com/office/drawing/2014/main" xmlns="" id="{605853DA-FFED-482D-A658-362C5BD0CE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80" y="3203"/>
              <a:ext cx="17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7" name="Line 1065">
              <a:extLst>
                <a:ext uri="{FF2B5EF4-FFF2-40B4-BE49-F238E27FC236}">
                  <a16:creationId xmlns:a16="http://schemas.microsoft.com/office/drawing/2014/main" xmlns="" id="{1EE91760-35B1-46C7-9D9D-EDB568F312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7" y="3572"/>
              <a:ext cx="17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8" name="Line 1066">
              <a:extLst>
                <a:ext uri="{FF2B5EF4-FFF2-40B4-BE49-F238E27FC236}">
                  <a16:creationId xmlns:a16="http://schemas.microsoft.com/office/drawing/2014/main" xmlns="" id="{1A45F29F-6C48-46C0-B20A-89CA2D77EE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6" y="2234"/>
              <a:ext cx="491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9" name="Oval 1067">
              <a:extLst>
                <a:ext uri="{FF2B5EF4-FFF2-40B4-BE49-F238E27FC236}">
                  <a16:creationId xmlns:a16="http://schemas.microsoft.com/office/drawing/2014/main" xmlns="" id="{CC2E6307-691C-46F7-BBBB-60EB3998D5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1" y="2972"/>
              <a:ext cx="446" cy="41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0" name="Line 1068">
              <a:extLst>
                <a:ext uri="{FF2B5EF4-FFF2-40B4-BE49-F238E27FC236}">
                  <a16:creationId xmlns:a16="http://schemas.microsoft.com/office/drawing/2014/main" xmlns="" id="{D26DB696-D559-4DC0-84BB-07BADB03DD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0" y="2976"/>
              <a:ext cx="134" cy="27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41" name="Object 1069">
              <a:extLst>
                <a:ext uri="{FF2B5EF4-FFF2-40B4-BE49-F238E27FC236}">
                  <a16:creationId xmlns:a16="http://schemas.microsoft.com/office/drawing/2014/main" xmlns="" id="{DB78AAB0-422A-4308-99EB-AE0C3545F8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9" y="2095"/>
            <a:ext cx="261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5" name="Equation" r:id="rId5" imgW="177480" imgH="228600" progId="Equation.3">
                    <p:embed/>
                  </p:oleObj>
                </mc:Choice>
                <mc:Fallback>
                  <p:oleObj name="Equation" r:id="rId5" imgW="177480" imgH="228600" progId="Equation.3">
                    <p:embed/>
                    <p:pic>
                      <p:nvPicPr>
                        <p:cNvPr id="0" name="Object 10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9" y="2095"/>
                          <a:ext cx="261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42" name="Rectangle 1070">
              <a:extLst>
                <a:ext uri="{FF2B5EF4-FFF2-40B4-BE49-F238E27FC236}">
                  <a16:creationId xmlns:a16="http://schemas.microsoft.com/office/drawing/2014/main" xmlns="" id="{804D18AB-DE06-4C96-9EB1-163CF6F8E2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618"/>
              <a:ext cx="2543" cy="313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743" name="Text Box 1071">
            <a:extLst>
              <a:ext uri="{FF2B5EF4-FFF2-40B4-BE49-F238E27FC236}">
                <a16:creationId xmlns:a16="http://schemas.microsoft.com/office/drawing/2014/main" xmlns="" id="{5D95D81F-F054-43EB-A579-1BB593602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838200"/>
            <a:ext cx="327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CC0000"/>
                </a:solidFill>
                <a:latin typeface="Times New Roman" panose="02020603050405020304" pitchFamily="18" charset="0"/>
              </a:rPr>
              <a:t>三   楞次定律</a:t>
            </a:r>
            <a:endParaRPr kumimoji="1" lang="zh-CN" altLang="en-US" sz="3600" b="1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44" name="Text Box 1072">
            <a:extLst>
              <a:ext uri="{FF2B5EF4-FFF2-40B4-BE49-F238E27FC236}">
                <a16:creationId xmlns:a16="http://schemas.microsoft.com/office/drawing/2014/main" xmlns="" id="{B8E12198-F74C-4E8E-A786-B63437F16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447801"/>
            <a:ext cx="3733800" cy="476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闭合的导线回路中所出现的感应电流，总是使它自己所激发的磁场反抗任何引发电磁感</a:t>
            </a:r>
          </a:p>
          <a:p>
            <a:pPr>
              <a:lnSpc>
                <a:spcPct val="120000"/>
              </a:lnSpc>
            </a:pPr>
            <a:r>
              <a:rPr kumimoji="1" lang="zh-CN" altLang="en-US" sz="3200" b="1">
                <a:latin typeface="Times New Roman" panose="02020603050405020304" pitchFamily="18" charset="0"/>
              </a:rPr>
              <a:t>应的原因（反抗相对运动、磁场变化或线圈变形等）</a:t>
            </a:r>
            <a:r>
              <a:rPr kumimoji="1" lang="en-US" altLang="zh-CN" sz="3200" b="1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29749" name="Group 1077">
            <a:extLst>
              <a:ext uri="{FF2B5EF4-FFF2-40B4-BE49-F238E27FC236}">
                <a16:creationId xmlns:a16="http://schemas.microsoft.com/office/drawing/2014/main" xmlns="" id="{90FAD8D6-7E95-4B13-9048-D89E8FA62044}"/>
              </a:ext>
            </a:extLst>
          </p:cNvPr>
          <p:cNvGrpSpPr>
            <a:grpSpLocks/>
          </p:cNvGrpSpPr>
          <p:nvPr/>
        </p:nvGrpSpPr>
        <p:grpSpPr bwMode="auto">
          <a:xfrm>
            <a:off x="6894514" y="2862263"/>
            <a:ext cx="1392237" cy="685800"/>
            <a:chOff x="3539" y="1920"/>
            <a:chExt cx="877" cy="432"/>
          </a:xfrm>
        </p:grpSpPr>
        <p:sp>
          <p:nvSpPr>
            <p:cNvPr id="29746" name="Line 1074">
              <a:extLst>
                <a:ext uri="{FF2B5EF4-FFF2-40B4-BE49-F238E27FC236}">
                  <a16:creationId xmlns:a16="http://schemas.microsoft.com/office/drawing/2014/main" xmlns="" id="{F7471AC5-BABE-4332-915D-677BA330F5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2352"/>
              <a:ext cx="672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47" name="Object 1075">
              <a:extLst>
                <a:ext uri="{FF2B5EF4-FFF2-40B4-BE49-F238E27FC236}">
                  <a16:creationId xmlns:a16="http://schemas.microsoft.com/office/drawing/2014/main" xmlns="" id="{0842820C-472B-45C2-8820-4BA351EE06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39" y="1920"/>
            <a:ext cx="34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6" name="公式" r:id="rId7" imgW="228600" imgH="266400" progId="Equation.3">
                    <p:embed/>
                  </p:oleObj>
                </mc:Choice>
                <mc:Fallback>
                  <p:oleObj name="公式" r:id="rId7" imgW="228600" imgH="266400" progId="Equation.3">
                    <p:embed/>
                    <p:pic>
                      <p:nvPicPr>
                        <p:cNvPr id="0" name="Object 1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9" y="1920"/>
                          <a:ext cx="34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墨迹 1"/>
              <p14:cNvContentPartPr/>
              <p14:nvPr/>
            </p14:nvContentPartPr>
            <p14:xfrm>
              <a:off x="2143080" y="3673080"/>
              <a:ext cx="3548520" cy="85788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133720" y="3661920"/>
                <a:ext cx="3567240" cy="880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4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灯片编号占位符 1">
            <a:extLst>
              <a:ext uri="{FF2B5EF4-FFF2-40B4-BE49-F238E27FC236}">
                <a16:creationId xmlns:a16="http://schemas.microsoft.com/office/drawing/2014/main" xmlns="" id="{0C465E22-A264-4FE7-81DF-7A0A722AE1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9AE36-F93E-4945-B720-22D257E88AD9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8490" name="Rectangle 58">
            <a:extLst>
              <a:ext uri="{FF2B5EF4-FFF2-40B4-BE49-F238E27FC236}">
                <a16:creationId xmlns:a16="http://schemas.microsoft.com/office/drawing/2014/main" xmlns="" id="{65389FC9-E3CB-4BB3-A962-08BAA87C2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7076" y="1052513"/>
            <a:ext cx="3116263" cy="50419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546" name="Group 114">
            <a:extLst>
              <a:ext uri="{FF2B5EF4-FFF2-40B4-BE49-F238E27FC236}">
                <a16:creationId xmlns:a16="http://schemas.microsoft.com/office/drawing/2014/main" xmlns="" id="{F519A723-96A7-4B31-AB0B-F450886AB3D2}"/>
              </a:ext>
            </a:extLst>
          </p:cNvPr>
          <p:cNvGrpSpPr>
            <a:grpSpLocks/>
          </p:cNvGrpSpPr>
          <p:nvPr/>
        </p:nvGrpSpPr>
        <p:grpSpPr bwMode="auto">
          <a:xfrm>
            <a:off x="3276601" y="1125538"/>
            <a:ext cx="3173413" cy="4830762"/>
            <a:chOff x="1104" y="709"/>
            <a:chExt cx="1999" cy="3043"/>
          </a:xfrm>
        </p:grpSpPr>
        <p:sp>
          <p:nvSpPr>
            <p:cNvPr id="18492" name="Arc 60">
              <a:extLst>
                <a:ext uri="{FF2B5EF4-FFF2-40B4-BE49-F238E27FC236}">
                  <a16:creationId xmlns:a16="http://schemas.microsoft.com/office/drawing/2014/main" xmlns="" id="{9DFBEF32-7AE6-4F8C-B691-922C90E4B57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116" y="2887"/>
              <a:ext cx="919" cy="626"/>
            </a:xfrm>
            <a:custGeom>
              <a:avLst/>
              <a:gdLst>
                <a:gd name="G0" fmla="+- 0 0 0"/>
                <a:gd name="G1" fmla="+- 21146 0 0"/>
                <a:gd name="G2" fmla="+- 21600 0 0"/>
                <a:gd name="T0" fmla="*/ 4404 w 21600"/>
                <a:gd name="T1" fmla="*/ 0 h 21146"/>
                <a:gd name="T2" fmla="*/ 21600 w 21600"/>
                <a:gd name="T3" fmla="*/ 21146 h 21146"/>
                <a:gd name="T4" fmla="*/ 0 w 21600"/>
                <a:gd name="T5" fmla="*/ 21146 h 2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146" fill="none" extrusionOk="0">
                  <a:moveTo>
                    <a:pt x="4404" y="-1"/>
                  </a:moveTo>
                  <a:cubicBezTo>
                    <a:pt x="14421" y="2085"/>
                    <a:pt x="21600" y="10914"/>
                    <a:pt x="21600" y="21146"/>
                  </a:cubicBezTo>
                </a:path>
                <a:path w="21600" h="21146" stroke="0" extrusionOk="0">
                  <a:moveTo>
                    <a:pt x="4404" y="-1"/>
                  </a:moveTo>
                  <a:cubicBezTo>
                    <a:pt x="14421" y="2085"/>
                    <a:pt x="21600" y="10914"/>
                    <a:pt x="21600" y="21146"/>
                  </a:cubicBezTo>
                  <a:lnTo>
                    <a:pt x="0" y="21146"/>
                  </a:lnTo>
                  <a:close/>
                </a:path>
              </a:pathLst>
            </a:custGeom>
            <a:noFill/>
            <a:ln w="19050">
              <a:solidFill>
                <a:srgbClr val="3333CC"/>
              </a:solidFill>
              <a:round/>
              <a:headEnd type="triangl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3" name="Line 61">
              <a:extLst>
                <a:ext uri="{FF2B5EF4-FFF2-40B4-BE49-F238E27FC236}">
                  <a16:creationId xmlns:a16="http://schemas.microsoft.com/office/drawing/2014/main" xmlns="" id="{B32A3539-B221-4322-903B-DB2A4AA0FD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3" y="750"/>
              <a:ext cx="0" cy="1140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 type="triangl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4" name="Arc 62">
              <a:extLst>
                <a:ext uri="{FF2B5EF4-FFF2-40B4-BE49-F238E27FC236}">
                  <a16:creationId xmlns:a16="http://schemas.microsoft.com/office/drawing/2014/main" xmlns="" id="{60EE1F63-86B0-4FC4-A470-078DB6FF929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84" y="902"/>
              <a:ext cx="794" cy="1016"/>
            </a:xfrm>
            <a:custGeom>
              <a:avLst/>
              <a:gdLst>
                <a:gd name="G0" fmla="+- 0 0 0"/>
                <a:gd name="G1" fmla="+- 19892 0 0"/>
                <a:gd name="G2" fmla="+- 21600 0 0"/>
                <a:gd name="T0" fmla="*/ 8420 w 21600"/>
                <a:gd name="T1" fmla="*/ 0 h 19892"/>
                <a:gd name="T2" fmla="*/ 21600 w 21600"/>
                <a:gd name="T3" fmla="*/ 19892 h 19892"/>
                <a:gd name="T4" fmla="*/ 0 w 21600"/>
                <a:gd name="T5" fmla="*/ 19892 h 198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9892" fill="none" extrusionOk="0">
                  <a:moveTo>
                    <a:pt x="8419" y="0"/>
                  </a:moveTo>
                  <a:cubicBezTo>
                    <a:pt x="16409" y="3382"/>
                    <a:pt x="21600" y="11216"/>
                    <a:pt x="21600" y="19892"/>
                  </a:cubicBezTo>
                </a:path>
                <a:path w="21600" h="19892" stroke="0" extrusionOk="0">
                  <a:moveTo>
                    <a:pt x="8419" y="0"/>
                  </a:moveTo>
                  <a:cubicBezTo>
                    <a:pt x="16409" y="3382"/>
                    <a:pt x="21600" y="11216"/>
                    <a:pt x="21600" y="19892"/>
                  </a:cubicBezTo>
                  <a:lnTo>
                    <a:pt x="0" y="19892"/>
                  </a:lnTo>
                  <a:close/>
                </a:path>
              </a:pathLst>
            </a:custGeom>
            <a:noFill/>
            <a:ln w="19050">
              <a:solidFill>
                <a:srgbClr val="3333CC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5" name="Arc 63">
              <a:extLst>
                <a:ext uri="{FF2B5EF4-FFF2-40B4-BE49-F238E27FC236}">
                  <a16:creationId xmlns:a16="http://schemas.microsoft.com/office/drawing/2014/main" xmlns="" id="{DA547CEF-14F1-4E97-9CC5-52BD779B2AE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226" y="1168"/>
              <a:ext cx="877" cy="739"/>
            </a:xfrm>
            <a:custGeom>
              <a:avLst/>
              <a:gdLst>
                <a:gd name="G0" fmla="+- 0 0 0"/>
                <a:gd name="G1" fmla="+- 21146 0 0"/>
                <a:gd name="G2" fmla="+- 21600 0 0"/>
                <a:gd name="T0" fmla="*/ 4404 w 21600"/>
                <a:gd name="T1" fmla="*/ 0 h 21146"/>
                <a:gd name="T2" fmla="*/ 21600 w 21600"/>
                <a:gd name="T3" fmla="*/ 21146 h 21146"/>
                <a:gd name="T4" fmla="*/ 0 w 21600"/>
                <a:gd name="T5" fmla="*/ 21146 h 2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146" fill="none" extrusionOk="0">
                  <a:moveTo>
                    <a:pt x="4404" y="-1"/>
                  </a:moveTo>
                  <a:cubicBezTo>
                    <a:pt x="14421" y="2085"/>
                    <a:pt x="21600" y="10914"/>
                    <a:pt x="21600" y="21146"/>
                  </a:cubicBezTo>
                </a:path>
                <a:path w="21600" h="21146" stroke="0" extrusionOk="0">
                  <a:moveTo>
                    <a:pt x="4404" y="-1"/>
                  </a:moveTo>
                  <a:cubicBezTo>
                    <a:pt x="14421" y="2085"/>
                    <a:pt x="21600" y="10914"/>
                    <a:pt x="21600" y="21146"/>
                  </a:cubicBezTo>
                  <a:lnTo>
                    <a:pt x="0" y="21146"/>
                  </a:lnTo>
                  <a:close/>
                </a:path>
              </a:pathLst>
            </a:custGeom>
            <a:noFill/>
            <a:ln w="19050">
              <a:solidFill>
                <a:srgbClr val="3333CC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6" name="Arc 64">
              <a:extLst>
                <a:ext uri="{FF2B5EF4-FFF2-40B4-BE49-F238E27FC236}">
                  <a16:creationId xmlns:a16="http://schemas.microsoft.com/office/drawing/2014/main" xmlns="" id="{E5490084-6D40-4796-ADA9-D8DED66902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4" y="1168"/>
              <a:ext cx="919" cy="739"/>
            </a:xfrm>
            <a:custGeom>
              <a:avLst/>
              <a:gdLst>
                <a:gd name="G0" fmla="+- 0 0 0"/>
                <a:gd name="G1" fmla="+- 21146 0 0"/>
                <a:gd name="G2" fmla="+- 21600 0 0"/>
                <a:gd name="T0" fmla="*/ 4404 w 21600"/>
                <a:gd name="T1" fmla="*/ 0 h 21146"/>
                <a:gd name="T2" fmla="*/ 21600 w 21600"/>
                <a:gd name="T3" fmla="*/ 21146 h 21146"/>
                <a:gd name="T4" fmla="*/ 0 w 21600"/>
                <a:gd name="T5" fmla="*/ 21146 h 2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146" fill="none" extrusionOk="0">
                  <a:moveTo>
                    <a:pt x="4404" y="-1"/>
                  </a:moveTo>
                  <a:cubicBezTo>
                    <a:pt x="14421" y="2085"/>
                    <a:pt x="21600" y="10914"/>
                    <a:pt x="21600" y="21146"/>
                  </a:cubicBezTo>
                </a:path>
                <a:path w="21600" h="21146" stroke="0" extrusionOk="0">
                  <a:moveTo>
                    <a:pt x="4404" y="-1"/>
                  </a:moveTo>
                  <a:cubicBezTo>
                    <a:pt x="14421" y="2085"/>
                    <a:pt x="21600" y="10914"/>
                    <a:pt x="21600" y="21146"/>
                  </a:cubicBezTo>
                  <a:lnTo>
                    <a:pt x="0" y="21146"/>
                  </a:lnTo>
                  <a:close/>
                </a:path>
              </a:pathLst>
            </a:custGeom>
            <a:noFill/>
            <a:ln w="19050">
              <a:solidFill>
                <a:srgbClr val="3333CC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7" name="Arc 65">
              <a:extLst>
                <a:ext uri="{FF2B5EF4-FFF2-40B4-BE49-F238E27FC236}">
                  <a16:creationId xmlns:a16="http://schemas.microsoft.com/office/drawing/2014/main" xmlns="" id="{841637E8-85F4-42F8-BE23-F9BAC233223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3" y="902"/>
              <a:ext cx="711" cy="1016"/>
            </a:xfrm>
            <a:custGeom>
              <a:avLst/>
              <a:gdLst>
                <a:gd name="G0" fmla="+- 0 0 0"/>
                <a:gd name="G1" fmla="+- 19892 0 0"/>
                <a:gd name="G2" fmla="+- 21600 0 0"/>
                <a:gd name="T0" fmla="*/ 8420 w 21600"/>
                <a:gd name="T1" fmla="*/ 0 h 19892"/>
                <a:gd name="T2" fmla="*/ 21600 w 21600"/>
                <a:gd name="T3" fmla="*/ 19892 h 19892"/>
                <a:gd name="T4" fmla="*/ 0 w 21600"/>
                <a:gd name="T5" fmla="*/ 19892 h 198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9892" fill="none" extrusionOk="0">
                  <a:moveTo>
                    <a:pt x="8419" y="0"/>
                  </a:moveTo>
                  <a:cubicBezTo>
                    <a:pt x="16409" y="3382"/>
                    <a:pt x="21600" y="11216"/>
                    <a:pt x="21600" y="19892"/>
                  </a:cubicBezTo>
                </a:path>
                <a:path w="21600" h="19892" stroke="0" extrusionOk="0">
                  <a:moveTo>
                    <a:pt x="8419" y="0"/>
                  </a:moveTo>
                  <a:cubicBezTo>
                    <a:pt x="16409" y="3382"/>
                    <a:pt x="21600" y="11216"/>
                    <a:pt x="21600" y="19892"/>
                  </a:cubicBezTo>
                  <a:lnTo>
                    <a:pt x="0" y="19892"/>
                  </a:lnTo>
                  <a:close/>
                </a:path>
              </a:pathLst>
            </a:custGeom>
            <a:noFill/>
            <a:ln w="19050">
              <a:solidFill>
                <a:srgbClr val="3333CC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8" name="Rectangle 66">
              <a:extLst>
                <a:ext uri="{FF2B5EF4-FFF2-40B4-BE49-F238E27FC236}">
                  <a16:creationId xmlns:a16="http://schemas.microsoft.com/office/drawing/2014/main" xmlns="" id="{787E5DDB-E41F-4770-89FB-6AD1E23E6D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7" y="1890"/>
              <a:ext cx="209" cy="988"/>
            </a:xfrm>
            <a:prstGeom prst="rect">
              <a:avLst/>
            </a:prstGeom>
            <a:gradFill rotWithShape="1">
              <a:gsLst>
                <a:gs pos="0">
                  <a:srgbClr val="0033CC">
                    <a:gamma/>
                    <a:shade val="46275"/>
                    <a:invGamma/>
                  </a:srgbClr>
                </a:gs>
                <a:gs pos="50000">
                  <a:srgbClr val="0033CC">
                    <a:alpha val="60001"/>
                  </a:srgbClr>
                </a:gs>
                <a:gs pos="100000">
                  <a:srgbClr val="0033CC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9" name="Rectangle 67">
              <a:extLst>
                <a:ext uri="{FF2B5EF4-FFF2-40B4-BE49-F238E27FC236}">
                  <a16:creationId xmlns:a16="http://schemas.microsoft.com/office/drawing/2014/main" xmlns="" id="{C6735B34-63FE-4C2C-8B22-6325AB2D64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7" y="2384"/>
              <a:ext cx="209" cy="494"/>
            </a:xfrm>
            <a:prstGeom prst="rect">
              <a:avLst/>
            </a:prstGeom>
            <a:gradFill rotWithShape="1">
              <a:gsLst>
                <a:gs pos="0">
                  <a:srgbClr val="CC0000">
                    <a:gamma/>
                    <a:shade val="46275"/>
                    <a:invGamma/>
                  </a:srgbClr>
                </a:gs>
                <a:gs pos="50000">
                  <a:srgbClr val="CC0000">
                    <a:alpha val="60001"/>
                  </a:srgbClr>
                </a:gs>
                <a:gs pos="100000">
                  <a:srgbClr val="CC00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00" name="Text Box 68">
              <a:extLst>
                <a:ext uri="{FF2B5EF4-FFF2-40B4-BE49-F238E27FC236}">
                  <a16:creationId xmlns:a16="http://schemas.microsoft.com/office/drawing/2014/main" xmlns="" id="{97E79260-69D6-4B93-987E-8CB1E03513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0" y="2577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8501" name="Line 69">
              <a:extLst>
                <a:ext uri="{FF2B5EF4-FFF2-40B4-BE49-F238E27FC236}">
                  <a16:creationId xmlns:a16="http://schemas.microsoft.com/office/drawing/2014/main" xmlns="" id="{4570D56E-32A8-4D71-B9DA-01F8BF9A87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9" y="2902"/>
              <a:ext cx="0" cy="850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02" name="Arc 70">
              <a:extLst>
                <a:ext uri="{FF2B5EF4-FFF2-40B4-BE49-F238E27FC236}">
                  <a16:creationId xmlns:a16="http://schemas.microsoft.com/office/drawing/2014/main" xmlns="" id="{F38C91C3-DAB2-4EA8-B060-540110A6777C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160" y="2878"/>
              <a:ext cx="794" cy="859"/>
            </a:xfrm>
            <a:custGeom>
              <a:avLst/>
              <a:gdLst>
                <a:gd name="G0" fmla="+- 0 0 0"/>
                <a:gd name="G1" fmla="+- 19892 0 0"/>
                <a:gd name="G2" fmla="+- 21600 0 0"/>
                <a:gd name="T0" fmla="*/ 8420 w 21600"/>
                <a:gd name="T1" fmla="*/ 0 h 19892"/>
                <a:gd name="T2" fmla="*/ 21600 w 21600"/>
                <a:gd name="T3" fmla="*/ 19892 h 19892"/>
                <a:gd name="T4" fmla="*/ 0 w 21600"/>
                <a:gd name="T5" fmla="*/ 19892 h 198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9892" fill="none" extrusionOk="0">
                  <a:moveTo>
                    <a:pt x="8419" y="0"/>
                  </a:moveTo>
                  <a:cubicBezTo>
                    <a:pt x="16409" y="3382"/>
                    <a:pt x="21600" y="11216"/>
                    <a:pt x="21600" y="19892"/>
                  </a:cubicBezTo>
                </a:path>
                <a:path w="21600" h="19892" stroke="0" extrusionOk="0">
                  <a:moveTo>
                    <a:pt x="8419" y="0"/>
                  </a:moveTo>
                  <a:cubicBezTo>
                    <a:pt x="16409" y="3382"/>
                    <a:pt x="21600" y="11216"/>
                    <a:pt x="21600" y="19892"/>
                  </a:cubicBezTo>
                  <a:lnTo>
                    <a:pt x="0" y="19892"/>
                  </a:lnTo>
                  <a:close/>
                </a:path>
              </a:pathLst>
            </a:custGeom>
            <a:noFill/>
            <a:ln w="19050">
              <a:solidFill>
                <a:srgbClr val="3333CC"/>
              </a:solidFill>
              <a:round/>
              <a:headEnd type="triangl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03" name="Arc 71">
              <a:extLst>
                <a:ext uri="{FF2B5EF4-FFF2-40B4-BE49-F238E27FC236}">
                  <a16:creationId xmlns:a16="http://schemas.microsoft.com/office/drawing/2014/main" xmlns="" id="{4461D7FC-C944-4617-AA4A-5AD101A1B3E2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202" y="2887"/>
              <a:ext cx="877" cy="626"/>
            </a:xfrm>
            <a:custGeom>
              <a:avLst/>
              <a:gdLst>
                <a:gd name="G0" fmla="+- 0 0 0"/>
                <a:gd name="G1" fmla="+- 21146 0 0"/>
                <a:gd name="G2" fmla="+- 21600 0 0"/>
                <a:gd name="T0" fmla="*/ 4404 w 21600"/>
                <a:gd name="T1" fmla="*/ 0 h 21146"/>
                <a:gd name="T2" fmla="*/ 21600 w 21600"/>
                <a:gd name="T3" fmla="*/ 21146 h 21146"/>
                <a:gd name="T4" fmla="*/ 0 w 21600"/>
                <a:gd name="T5" fmla="*/ 21146 h 2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146" fill="none" extrusionOk="0">
                  <a:moveTo>
                    <a:pt x="4404" y="-1"/>
                  </a:moveTo>
                  <a:cubicBezTo>
                    <a:pt x="14421" y="2085"/>
                    <a:pt x="21600" y="10914"/>
                    <a:pt x="21600" y="21146"/>
                  </a:cubicBezTo>
                </a:path>
                <a:path w="21600" h="21146" stroke="0" extrusionOk="0">
                  <a:moveTo>
                    <a:pt x="4404" y="-1"/>
                  </a:moveTo>
                  <a:cubicBezTo>
                    <a:pt x="14421" y="2085"/>
                    <a:pt x="21600" y="10914"/>
                    <a:pt x="21600" y="21146"/>
                  </a:cubicBezTo>
                  <a:lnTo>
                    <a:pt x="0" y="21146"/>
                  </a:lnTo>
                  <a:close/>
                </a:path>
              </a:pathLst>
            </a:custGeom>
            <a:noFill/>
            <a:ln w="19050">
              <a:solidFill>
                <a:srgbClr val="3333CC"/>
              </a:solidFill>
              <a:round/>
              <a:headEnd type="triangl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04" name="Arc 72">
              <a:extLst>
                <a:ext uri="{FF2B5EF4-FFF2-40B4-BE49-F238E27FC236}">
                  <a16:creationId xmlns:a16="http://schemas.microsoft.com/office/drawing/2014/main" xmlns="" id="{A5D611E3-FB52-483E-B538-1AA72EEE986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67" y="2878"/>
              <a:ext cx="710" cy="859"/>
            </a:xfrm>
            <a:custGeom>
              <a:avLst/>
              <a:gdLst>
                <a:gd name="G0" fmla="+- 0 0 0"/>
                <a:gd name="G1" fmla="+- 19892 0 0"/>
                <a:gd name="G2" fmla="+- 21600 0 0"/>
                <a:gd name="T0" fmla="*/ 8420 w 21600"/>
                <a:gd name="T1" fmla="*/ 0 h 19892"/>
                <a:gd name="T2" fmla="*/ 21600 w 21600"/>
                <a:gd name="T3" fmla="*/ 19892 h 19892"/>
                <a:gd name="T4" fmla="*/ 0 w 21600"/>
                <a:gd name="T5" fmla="*/ 19892 h 198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9892" fill="none" extrusionOk="0">
                  <a:moveTo>
                    <a:pt x="8419" y="0"/>
                  </a:moveTo>
                  <a:cubicBezTo>
                    <a:pt x="16409" y="3382"/>
                    <a:pt x="21600" y="11216"/>
                    <a:pt x="21600" y="19892"/>
                  </a:cubicBezTo>
                </a:path>
                <a:path w="21600" h="19892" stroke="0" extrusionOk="0">
                  <a:moveTo>
                    <a:pt x="8419" y="0"/>
                  </a:moveTo>
                  <a:cubicBezTo>
                    <a:pt x="16409" y="3382"/>
                    <a:pt x="21600" y="11216"/>
                    <a:pt x="21600" y="19892"/>
                  </a:cubicBezTo>
                  <a:lnTo>
                    <a:pt x="0" y="19892"/>
                  </a:lnTo>
                  <a:close/>
                </a:path>
              </a:pathLst>
            </a:custGeom>
            <a:noFill/>
            <a:ln w="19050">
              <a:solidFill>
                <a:srgbClr val="3333CC"/>
              </a:solidFill>
              <a:round/>
              <a:headEnd type="triangl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505" name="Object 73">
              <a:extLst>
                <a:ext uri="{FF2B5EF4-FFF2-40B4-BE49-F238E27FC236}">
                  <a16:creationId xmlns:a16="http://schemas.microsoft.com/office/drawing/2014/main" xmlns="" id="{52C4BE5C-9039-4D96-8DC5-22C094FF46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5" y="709"/>
            <a:ext cx="31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9" name="Equation" r:id="rId3" imgW="152280" imgH="190440" progId="Equation.DSMT4">
                    <p:embed/>
                  </p:oleObj>
                </mc:Choice>
                <mc:Fallback>
                  <p:oleObj name="Equation" r:id="rId3" imgW="152280" imgH="19044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" y="709"/>
                          <a:ext cx="31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06" name="Text Box 74">
              <a:extLst>
                <a:ext uri="{FF2B5EF4-FFF2-40B4-BE49-F238E27FC236}">
                  <a16:creationId xmlns:a16="http://schemas.microsoft.com/office/drawing/2014/main" xmlns="" id="{1F4E46E9-E455-41E9-84C5-3A49B16EEA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9" y="1852"/>
              <a:ext cx="2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</p:grpSp>
      <p:grpSp>
        <p:nvGrpSpPr>
          <p:cNvPr id="18507" name="Group 75">
            <a:extLst>
              <a:ext uri="{FF2B5EF4-FFF2-40B4-BE49-F238E27FC236}">
                <a16:creationId xmlns:a16="http://schemas.microsoft.com/office/drawing/2014/main" xmlns="" id="{962A4FE5-3855-41DB-A410-C646FAD64DAF}"/>
              </a:ext>
            </a:extLst>
          </p:cNvPr>
          <p:cNvGrpSpPr>
            <a:grpSpLocks/>
          </p:cNvGrpSpPr>
          <p:nvPr/>
        </p:nvGrpSpPr>
        <p:grpSpPr bwMode="auto">
          <a:xfrm>
            <a:off x="4038601" y="1333500"/>
            <a:ext cx="2308225" cy="1562100"/>
            <a:chOff x="1584" y="840"/>
            <a:chExt cx="1454" cy="984"/>
          </a:xfrm>
        </p:grpSpPr>
        <p:grpSp>
          <p:nvGrpSpPr>
            <p:cNvPr id="18508" name="Group 76">
              <a:extLst>
                <a:ext uri="{FF2B5EF4-FFF2-40B4-BE49-F238E27FC236}">
                  <a16:creationId xmlns:a16="http://schemas.microsoft.com/office/drawing/2014/main" xmlns="" id="{984FD401-68FA-49BD-A66F-91FE59311C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1" y="840"/>
              <a:ext cx="257" cy="984"/>
              <a:chOff x="2781" y="840"/>
              <a:chExt cx="257" cy="984"/>
            </a:xfrm>
          </p:grpSpPr>
          <p:graphicFrame>
            <p:nvGraphicFramePr>
              <p:cNvPr id="18509" name="Object 77">
                <a:extLst>
                  <a:ext uri="{FF2B5EF4-FFF2-40B4-BE49-F238E27FC236}">
                    <a16:creationId xmlns:a16="http://schemas.microsoft.com/office/drawing/2014/main" xmlns="" id="{A30A93AD-47E1-4D7B-8464-C5D5C0C5D47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81" y="1461"/>
              <a:ext cx="257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80" name="Equation" r:id="rId5" imgW="126720" imgH="177480" progId="Equation.3">
                      <p:embed/>
                    </p:oleObj>
                  </mc:Choice>
                  <mc:Fallback>
                    <p:oleObj name="Equation" r:id="rId5" imgW="126720" imgH="177480" progId="Equation.3">
                      <p:embed/>
                      <p:pic>
                        <p:nvPicPr>
                          <p:cNvPr id="0" name="Object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1" y="1461"/>
                            <a:ext cx="257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510" name="AutoShape 78">
                <a:extLst>
                  <a:ext uri="{FF2B5EF4-FFF2-40B4-BE49-F238E27FC236}">
                    <a16:creationId xmlns:a16="http://schemas.microsoft.com/office/drawing/2014/main" xmlns="" id="{7A7BA1E9-6FE5-4684-9EC9-2906692DE7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840"/>
                <a:ext cx="144" cy="576"/>
              </a:xfrm>
              <a:prstGeom prst="downArrow">
                <a:avLst>
                  <a:gd name="adj1" fmla="val 50000"/>
                  <a:gd name="adj2" fmla="val 100000"/>
                </a:avLst>
              </a:prstGeom>
              <a:solidFill>
                <a:srgbClr val="FF99CC"/>
              </a:solidFill>
              <a:ln w="2857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511" name="AutoShape 79">
              <a:extLst>
                <a:ext uri="{FF2B5EF4-FFF2-40B4-BE49-F238E27FC236}">
                  <a16:creationId xmlns:a16="http://schemas.microsoft.com/office/drawing/2014/main" xmlns="" id="{4D419194-48FE-430D-9192-6C5058CFAB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080"/>
              <a:ext cx="1104" cy="384"/>
            </a:xfrm>
            <a:custGeom>
              <a:avLst/>
              <a:gdLst>
                <a:gd name="G0" fmla="+- 863 0 0"/>
                <a:gd name="G1" fmla="+- 21600 0 863"/>
                <a:gd name="G2" fmla="+- 21600 0 863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63" y="10800"/>
                  </a:moveTo>
                  <a:cubicBezTo>
                    <a:pt x="863" y="16288"/>
                    <a:pt x="5312" y="20737"/>
                    <a:pt x="10800" y="20737"/>
                  </a:cubicBezTo>
                  <a:cubicBezTo>
                    <a:pt x="16288" y="20737"/>
                    <a:pt x="20737" y="16288"/>
                    <a:pt x="20737" y="10800"/>
                  </a:cubicBezTo>
                  <a:cubicBezTo>
                    <a:pt x="20737" y="5312"/>
                    <a:pt x="16288" y="863"/>
                    <a:pt x="10800" y="863"/>
                  </a:cubicBezTo>
                  <a:cubicBezTo>
                    <a:pt x="5312" y="863"/>
                    <a:pt x="863" y="5312"/>
                    <a:pt x="863" y="10800"/>
                  </a:cubicBezTo>
                  <a:close/>
                </a:path>
              </a:pathLst>
            </a:custGeom>
            <a:solidFill>
              <a:srgbClr val="66CCFF"/>
            </a:solidFill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512" name="Text Box 80">
            <a:extLst>
              <a:ext uri="{FF2B5EF4-FFF2-40B4-BE49-F238E27FC236}">
                <a16:creationId xmlns:a16="http://schemas.microsoft.com/office/drawing/2014/main" xmlns="" id="{8E23E3F5-9F7F-4013-95A5-088441FFA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1798" y="1058864"/>
            <a:ext cx="615553" cy="5106987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0" scaled="1"/>
          </a:gradFill>
          <a:ln w="1905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ea typeface="隶书" panose="02010509060101010101" pitchFamily="49" charset="-122"/>
              </a:rPr>
              <a:t>用楞次定律判断感应电流方向</a:t>
            </a:r>
          </a:p>
        </p:txBody>
      </p:sp>
      <p:grpSp>
        <p:nvGrpSpPr>
          <p:cNvPr id="18513" name="Group 81">
            <a:extLst>
              <a:ext uri="{FF2B5EF4-FFF2-40B4-BE49-F238E27FC236}">
                <a16:creationId xmlns:a16="http://schemas.microsoft.com/office/drawing/2014/main" xmlns="" id="{A67E7E91-B3E4-4FE8-8105-9A65D3F72035}"/>
              </a:ext>
            </a:extLst>
          </p:cNvPr>
          <p:cNvGrpSpPr>
            <a:grpSpLocks/>
          </p:cNvGrpSpPr>
          <p:nvPr/>
        </p:nvGrpSpPr>
        <p:grpSpPr bwMode="auto">
          <a:xfrm>
            <a:off x="3409950" y="1628775"/>
            <a:ext cx="814388" cy="1104900"/>
            <a:chOff x="1200" y="960"/>
            <a:chExt cx="513" cy="696"/>
          </a:xfrm>
        </p:grpSpPr>
        <p:sp>
          <p:nvSpPr>
            <p:cNvPr id="18514" name="AutoShape 82">
              <a:extLst>
                <a:ext uri="{FF2B5EF4-FFF2-40B4-BE49-F238E27FC236}">
                  <a16:creationId xmlns:a16="http://schemas.microsoft.com/office/drawing/2014/main" xmlns="" id="{ED0CB24F-2B99-4191-92FF-C5F933C7A0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960"/>
              <a:ext cx="336" cy="528"/>
            </a:xfrm>
            <a:prstGeom prst="curvedRightArrow">
              <a:avLst>
                <a:gd name="adj1" fmla="val 21782"/>
                <a:gd name="adj2" fmla="val 62857"/>
                <a:gd name="adj3" fmla="val 66370"/>
              </a:avLst>
            </a:prstGeom>
            <a:solidFill>
              <a:srgbClr val="FF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515" name="Object 83">
              <a:extLst>
                <a:ext uri="{FF2B5EF4-FFF2-40B4-BE49-F238E27FC236}">
                  <a16:creationId xmlns:a16="http://schemas.microsoft.com/office/drawing/2014/main" xmlns="" id="{19C5D3DB-D418-485A-BB9F-98F4B28FC2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1344"/>
            <a:ext cx="22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1" name="Equation" r:id="rId7" imgW="164880" imgH="228600" progId="Equation.3">
                    <p:embed/>
                  </p:oleObj>
                </mc:Choice>
                <mc:Fallback>
                  <p:oleObj name="Equation" r:id="rId7" imgW="164880" imgH="228600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344"/>
                          <a:ext cx="22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516" name="Group 84">
            <a:extLst>
              <a:ext uri="{FF2B5EF4-FFF2-40B4-BE49-F238E27FC236}">
                <a16:creationId xmlns:a16="http://schemas.microsoft.com/office/drawing/2014/main" xmlns="" id="{2121B8A5-359E-4CAC-9276-35BAD81591B9}"/>
              </a:ext>
            </a:extLst>
          </p:cNvPr>
          <p:cNvGrpSpPr>
            <a:grpSpLocks/>
          </p:cNvGrpSpPr>
          <p:nvPr/>
        </p:nvGrpSpPr>
        <p:grpSpPr bwMode="auto">
          <a:xfrm>
            <a:off x="6816726" y="1054100"/>
            <a:ext cx="3116263" cy="5041900"/>
            <a:chOff x="3334" y="663"/>
            <a:chExt cx="1963" cy="3176"/>
          </a:xfrm>
        </p:grpSpPr>
        <p:sp>
          <p:nvSpPr>
            <p:cNvPr id="18517" name="Rectangle 85">
              <a:extLst>
                <a:ext uri="{FF2B5EF4-FFF2-40B4-BE49-F238E27FC236}">
                  <a16:creationId xmlns:a16="http://schemas.microsoft.com/office/drawing/2014/main" xmlns="" id="{5646B236-1E55-4E84-BA79-E677F20F27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663"/>
              <a:ext cx="1963" cy="31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18" name="AutoShape 86">
              <a:extLst>
                <a:ext uri="{FF2B5EF4-FFF2-40B4-BE49-F238E27FC236}">
                  <a16:creationId xmlns:a16="http://schemas.microsoft.com/office/drawing/2014/main" xmlns="" id="{648CF4BD-A4F0-4F42-B47C-03388211D0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2" y="1080"/>
              <a:ext cx="1104" cy="384"/>
            </a:xfrm>
            <a:custGeom>
              <a:avLst/>
              <a:gdLst>
                <a:gd name="G0" fmla="+- 863 0 0"/>
                <a:gd name="G1" fmla="+- 21600 0 863"/>
                <a:gd name="G2" fmla="+- 21600 0 863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63" y="10800"/>
                  </a:moveTo>
                  <a:cubicBezTo>
                    <a:pt x="863" y="16288"/>
                    <a:pt x="5312" y="20737"/>
                    <a:pt x="10800" y="20737"/>
                  </a:cubicBezTo>
                  <a:cubicBezTo>
                    <a:pt x="16288" y="20737"/>
                    <a:pt x="20737" y="16288"/>
                    <a:pt x="20737" y="10800"/>
                  </a:cubicBezTo>
                  <a:cubicBezTo>
                    <a:pt x="20737" y="5312"/>
                    <a:pt x="16288" y="863"/>
                    <a:pt x="10800" y="863"/>
                  </a:cubicBezTo>
                  <a:cubicBezTo>
                    <a:pt x="5312" y="863"/>
                    <a:pt x="863" y="5312"/>
                    <a:pt x="863" y="10800"/>
                  </a:cubicBezTo>
                  <a:close/>
                </a:path>
              </a:pathLst>
            </a:custGeom>
            <a:solidFill>
              <a:srgbClr val="66CCFF"/>
            </a:solidFill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554" name="Group 122">
            <a:extLst>
              <a:ext uri="{FF2B5EF4-FFF2-40B4-BE49-F238E27FC236}">
                <a16:creationId xmlns:a16="http://schemas.microsoft.com/office/drawing/2014/main" xmlns="" id="{34D1DB43-5733-43DB-8585-F50311DBDDE6}"/>
              </a:ext>
            </a:extLst>
          </p:cNvPr>
          <p:cNvGrpSpPr>
            <a:grpSpLocks/>
          </p:cNvGrpSpPr>
          <p:nvPr/>
        </p:nvGrpSpPr>
        <p:grpSpPr bwMode="auto">
          <a:xfrm>
            <a:off x="6792913" y="1127126"/>
            <a:ext cx="3338512" cy="4892675"/>
            <a:chOff x="3319" y="710"/>
            <a:chExt cx="2103" cy="3082"/>
          </a:xfrm>
        </p:grpSpPr>
        <p:grpSp>
          <p:nvGrpSpPr>
            <p:cNvPr id="18520" name="Group 88">
              <a:extLst>
                <a:ext uri="{FF2B5EF4-FFF2-40B4-BE49-F238E27FC236}">
                  <a16:creationId xmlns:a16="http://schemas.microsoft.com/office/drawing/2014/main" xmlns="" id="{122C4CD9-E895-48AB-9FFF-BBC2EB6AB1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0" y="2330"/>
              <a:ext cx="257" cy="934"/>
              <a:chOff x="5049" y="890"/>
              <a:chExt cx="257" cy="934"/>
            </a:xfrm>
          </p:grpSpPr>
          <p:graphicFrame>
            <p:nvGraphicFramePr>
              <p:cNvPr id="18521" name="Object 89">
                <a:extLst>
                  <a:ext uri="{FF2B5EF4-FFF2-40B4-BE49-F238E27FC236}">
                    <a16:creationId xmlns:a16="http://schemas.microsoft.com/office/drawing/2014/main" xmlns="" id="{921733F8-A5AE-48E3-BCAF-F6A86036956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49" y="1461"/>
              <a:ext cx="257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82" name="Equation" r:id="rId9" imgW="126720" imgH="177480" progId="Equation.3">
                      <p:embed/>
                    </p:oleObj>
                  </mc:Choice>
                  <mc:Fallback>
                    <p:oleObj name="Equation" r:id="rId9" imgW="126720" imgH="177480" progId="Equation.3">
                      <p:embed/>
                      <p:pic>
                        <p:nvPicPr>
                          <p:cNvPr id="0" name="Object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9" y="1461"/>
                            <a:ext cx="257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522" name="AutoShape 90">
                <a:extLst>
                  <a:ext uri="{FF2B5EF4-FFF2-40B4-BE49-F238E27FC236}">
                    <a16:creationId xmlns:a16="http://schemas.microsoft.com/office/drawing/2014/main" xmlns="" id="{E7CD5D80-8D54-4B93-AAAF-09F1BA5C5D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8" y="890"/>
                <a:ext cx="136" cy="590"/>
              </a:xfrm>
              <a:prstGeom prst="upArrow">
                <a:avLst>
                  <a:gd name="adj1" fmla="val 50000"/>
                  <a:gd name="adj2" fmla="val 108456"/>
                </a:avLst>
              </a:prstGeom>
              <a:solidFill>
                <a:srgbClr val="FF99CC"/>
              </a:solidFill>
              <a:ln w="254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8524" name="Object 92">
              <a:extLst>
                <a:ext uri="{FF2B5EF4-FFF2-40B4-BE49-F238E27FC236}">
                  <a16:creationId xmlns:a16="http://schemas.microsoft.com/office/drawing/2014/main" xmlns="" id="{3E4D0412-FAF4-48C4-83AC-3EC3F75F1F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1" y="742"/>
            <a:ext cx="31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3" name="Equation" r:id="rId10" imgW="152280" imgH="190440" progId="Equation.DSMT4">
                    <p:embed/>
                  </p:oleObj>
                </mc:Choice>
                <mc:Fallback>
                  <p:oleObj name="Equation" r:id="rId10" imgW="152280" imgH="190440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1" y="742"/>
                          <a:ext cx="31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552" name="Group 120">
              <a:extLst>
                <a:ext uri="{FF2B5EF4-FFF2-40B4-BE49-F238E27FC236}">
                  <a16:creationId xmlns:a16="http://schemas.microsoft.com/office/drawing/2014/main" xmlns="" id="{06A8A152-E853-4784-91F4-4FB1D03B50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9" y="710"/>
              <a:ext cx="2103" cy="3082"/>
              <a:chOff x="3319" y="711"/>
              <a:chExt cx="2103" cy="3082"/>
            </a:xfrm>
          </p:grpSpPr>
          <p:grpSp>
            <p:nvGrpSpPr>
              <p:cNvPr id="18551" name="Group 119">
                <a:extLst>
                  <a:ext uri="{FF2B5EF4-FFF2-40B4-BE49-F238E27FC236}">
                    <a16:creationId xmlns:a16="http://schemas.microsoft.com/office/drawing/2014/main" xmlns="" id="{34A20185-5336-4679-A1FD-039D79B71E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19" y="711"/>
                <a:ext cx="2103" cy="1231"/>
                <a:chOff x="3319" y="711"/>
                <a:chExt cx="2103" cy="1231"/>
              </a:xfrm>
            </p:grpSpPr>
            <p:sp>
              <p:nvSpPr>
                <p:cNvPr id="18527" name="Line 95">
                  <a:extLst>
                    <a:ext uri="{FF2B5EF4-FFF2-40B4-BE49-F238E27FC236}">
                      <a16:creationId xmlns:a16="http://schemas.microsoft.com/office/drawing/2014/main" xmlns="" id="{26B59DA4-172B-424A-A7D3-1741DC428E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93" y="711"/>
                  <a:ext cx="0" cy="1201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28" name="Arc 96">
                  <a:extLst>
                    <a:ext uri="{FF2B5EF4-FFF2-40B4-BE49-F238E27FC236}">
                      <a16:creationId xmlns:a16="http://schemas.microsoft.com/office/drawing/2014/main" xmlns="" id="{E7742A4E-DEC4-41EE-BBC3-93039E61DE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4438" y="871"/>
                  <a:ext cx="850" cy="1071"/>
                </a:xfrm>
                <a:custGeom>
                  <a:avLst/>
                  <a:gdLst>
                    <a:gd name="G0" fmla="+- 0 0 0"/>
                    <a:gd name="G1" fmla="+- 19892 0 0"/>
                    <a:gd name="G2" fmla="+- 21600 0 0"/>
                    <a:gd name="T0" fmla="*/ 8420 w 21600"/>
                    <a:gd name="T1" fmla="*/ 0 h 19892"/>
                    <a:gd name="T2" fmla="*/ 21600 w 21600"/>
                    <a:gd name="T3" fmla="*/ 19892 h 19892"/>
                    <a:gd name="T4" fmla="*/ 0 w 21600"/>
                    <a:gd name="T5" fmla="*/ 19892 h 198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19892" fill="none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</a:path>
                    <a:path w="21600" h="19892" stroke="0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  <a:lnTo>
                        <a:pt x="0" y="19892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3333CC"/>
                  </a:solidFill>
                  <a:round/>
                  <a:headEnd type="triangle" w="med" len="med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29" name="Arc 97">
                  <a:extLst>
                    <a:ext uri="{FF2B5EF4-FFF2-40B4-BE49-F238E27FC236}">
                      <a16:creationId xmlns:a16="http://schemas.microsoft.com/office/drawing/2014/main" xmlns="" id="{3D9EF515-E0FB-4AF4-8D85-A3563E0E8D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4482" y="1151"/>
                  <a:ext cx="940" cy="779"/>
                </a:xfrm>
                <a:custGeom>
                  <a:avLst/>
                  <a:gdLst>
                    <a:gd name="G0" fmla="+- 0 0 0"/>
                    <a:gd name="G1" fmla="+- 21146 0 0"/>
                    <a:gd name="G2" fmla="+- 21600 0 0"/>
                    <a:gd name="T0" fmla="*/ 4404 w 21600"/>
                    <a:gd name="T1" fmla="*/ 0 h 21146"/>
                    <a:gd name="T2" fmla="*/ 21600 w 21600"/>
                    <a:gd name="T3" fmla="*/ 21146 h 21146"/>
                    <a:gd name="T4" fmla="*/ 0 w 21600"/>
                    <a:gd name="T5" fmla="*/ 21146 h 211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146" fill="none" extrusionOk="0">
                      <a:moveTo>
                        <a:pt x="4404" y="-1"/>
                      </a:moveTo>
                      <a:cubicBezTo>
                        <a:pt x="14421" y="2085"/>
                        <a:pt x="21600" y="10914"/>
                        <a:pt x="21600" y="21146"/>
                      </a:cubicBezTo>
                    </a:path>
                    <a:path w="21600" h="21146" stroke="0" extrusionOk="0">
                      <a:moveTo>
                        <a:pt x="4404" y="-1"/>
                      </a:moveTo>
                      <a:cubicBezTo>
                        <a:pt x="14421" y="2085"/>
                        <a:pt x="21600" y="10914"/>
                        <a:pt x="21600" y="21146"/>
                      </a:cubicBezTo>
                      <a:lnTo>
                        <a:pt x="0" y="21146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3333CC"/>
                  </a:solidFill>
                  <a:round/>
                  <a:headEnd type="triangle" w="med" len="med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30" name="Arc 98">
                  <a:extLst>
                    <a:ext uri="{FF2B5EF4-FFF2-40B4-BE49-F238E27FC236}">
                      <a16:creationId xmlns:a16="http://schemas.microsoft.com/office/drawing/2014/main" xmlns="" id="{14E6AF27-9443-46B9-A42F-87454F40CA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19" y="1151"/>
                  <a:ext cx="984" cy="779"/>
                </a:xfrm>
                <a:custGeom>
                  <a:avLst/>
                  <a:gdLst>
                    <a:gd name="G0" fmla="+- 0 0 0"/>
                    <a:gd name="G1" fmla="+- 21146 0 0"/>
                    <a:gd name="G2" fmla="+- 21600 0 0"/>
                    <a:gd name="T0" fmla="*/ 4404 w 21600"/>
                    <a:gd name="T1" fmla="*/ 0 h 21146"/>
                    <a:gd name="T2" fmla="*/ 21600 w 21600"/>
                    <a:gd name="T3" fmla="*/ 21146 h 21146"/>
                    <a:gd name="T4" fmla="*/ 0 w 21600"/>
                    <a:gd name="T5" fmla="*/ 21146 h 211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146" fill="none" extrusionOk="0">
                      <a:moveTo>
                        <a:pt x="4404" y="-1"/>
                      </a:moveTo>
                      <a:cubicBezTo>
                        <a:pt x="14421" y="2085"/>
                        <a:pt x="21600" y="10914"/>
                        <a:pt x="21600" y="21146"/>
                      </a:cubicBezTo>
                    </a:path>
                    <a:path w="21600" h="21146" stroke="0" extrusionOk="0">
                      <a:moveTo>
                        <a:pt x="4404" y="-1"/>
                      </a:moveTo>
                      <a:cubicBezTo>
                        <a:pt x="14421" y="2085"/>
                        <a:pt x="21600" y="10914"/>
                        <a:pt x="21600" y="21146"/>
                      </a:cubicBezTo>
                      <a:lnTo>
                        <a:pt x="0" y="21146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3333CC"/>
                  </a:solidFill>
                  <a:round/>
                  <a:headEnd type="triangle" w="med" len="med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31" name="Arc 99">
                  <a:extLst>
                    <a:ext uri="{FF2B5EF4-FFF2-40B4-BE49-F238E27FC236}">
                      <a16:creationId xmlns:a16="http://schemas.microsoft.com/office/drawing/2014/main" xmlns="" id="{31DDC6EE-F2F0-4922-BDDB-967D8DD4CF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87" y="871"/>
                  <a:ext cx="761" cy="1071"/>
                </a:xfrm>
                <a:custGeom>
                  <a:avLst/>
                  <a:gdLst>
                    <a:gd name="G0" fmla="+- 0 0 0"/>
                    <a:gd name="G1" fmla="+- 19892 0 0"/>
                    <a:gd name="G2" fmla="+- 21600 0 0"/>
                    <a:gd name="T0" fmla="*/ 8420 w 21600"/>
                    <a:gd name="T1" fmla="*/ 0 h 19892"/>
                    <a:gd name="T2" fmla="*/ 21600 w 21600"/>
                    <a:gd name="T3" fmla="*/ 19892 h 19892"/>
                    <a:gd name="T4" fmla="*/ 0 w 21600"/>
                    <a:gd name="T5" fmla="*/ 19892 h 198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19892" fill="none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</a:path>
                    <a:path w="21600" h="19892" stroke="0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  <a:lnTo>
                        <a:pt x="0" y="19892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3333CC"/>
                  </a:solidFill>
                  <a:round/>
                  <a:headEnd type="triangle" w="med" len="med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532" name="Group 100">
                <a:extLst>
                  <a:ext uri="{FF2B5EF4-FFF2-40B4-BE49-F238E27FC236}">
                    <a16:creationId xmlns:a16="http://schemas.microsoft.com/office/drawing/2014/main" xmlns="" id="{74AD0CE9-9485-4C0B-8156-CDBD854A11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19" y="2872"/>
                <a:ext cx="2103" cy="921"/>
                <a:chOff x="2928" y="3072"/>
                <a:chExt cx="2256" cy="1104"/>
              </a:xfrm>
            </p:grpSpPr>
            <p:sp>
              <p:nvSpPr>
                <p:cNvPr id="18533" name="Line 101">
                  <a:extLst>
                    <a:ext uri="{FF2B5EF4-FFF2-40B4-BE49-F238E27FC236}">
                      <a16:creationId xmlns:a16="http://schemas.microsoft.com/office/drawing/2014/main" xmlns="" id="{209DF360-CFBE-4107-B9F6-FFA9703A34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3102"/>
                  <a:ext cx="0" cy="1074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 type="triangle" w="med" len="med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34" name="Arc 102">
                  <a:extLst>
                    <a:ext uri="{FF2B5EF4-FFF2-40B4-BE49-F238E27FC236}">
                      <a16:creationId xmlns:a16="http://schemas.microsoft.com/office/drawing/2014/main" xmlns="" id="{D9909E4A-0197-4DD3-9393-B9C92065BA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4128" y="3072"/>
                  <a:ext cx="912" cy="1086"/>
                </a:xfrm>
                <a:custGeom>
                  <a:avLst/>
                  <a:gdLst>
                    <a:gd name="G0" fmla="+- 0 0 0"/>
                    <a:gd name="G1" fmla="+- 19892 0 0"/>
                    <a:gd name="G2" fmla="+- 21600 0 0"/>
                    <a:gd name="T0" fmla="*/ 8420 w 21600"/>
                    <a:gd name="T1" fmla="*/ 0 h 19892"/>
                    <a:gd name="T2" fmla="*/ 21600 w 21600"/>
                    <a:gd name="T3" fmla="*/ 19892 h 19892"/>
                    <a:gd name="T4" fmla="*/ 0 w 21600"/>
                    <a:gd name="T5" fmla="*/ 19892 h 198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19892" fill="none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</a:path>
                    <a:path w="21600" h="19892" stroke="0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  <a:lnTo>
                        <a:pt x="0" y="19892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3333CC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35" name="Arc 103">
                  <a:extLst>
                    <a:ext uri="{FF2B5EF4-FFF2-40B4-BE49-F238E27FC236}">
                      <a16:creationId xmlns:a16="http://schemas.microsoft.com/office/drawing/2014/main" xmlns="" id="{E5C31146-0A9A-4400-8A82-D78B78A312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4176" y="3084"/>
                  <a:ext cx="1008" cy="790"/>
                </a:xfrm>
                <a:custGeom>
                  <a:avLst/>
                  <a:gdLst>
                    <a:gd name="G0" fmla="+- 0 0 0"/>
                    <a:gd name="G1" fmla="+- 21146 0 0"/>
                    <a:gd name="G2" fmla="+- 21600 0 0"/>
                    <a:gd name="T0" fmla="*/ 4404 w 21600"/>
                    <a:gd name="T1" fmla="*/ 0 h 21146"/>
                    <a:gd name="T2" fmla="*/ 21600 w 21600"/>
                    <a:gd name="T3" fmla="*/ 21146 h 21146"/>
                    <a:gd name="T4" fmla="*/ 0 w 21600"/>
                    <a:gd name="T5" fmla="*/ 21146 h 211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146" fill="none" extrusionOk="0">
                      <a:moveTo>
                        <a:pt x="4404" y="-1"/>
                      </a:moveTo>
                      <a:cubicBezTo>
                        <a:pt x="14421" y="2085"/>
                        <a:pt x="21600" y="10914"/>
                        <a:pt x="21600" y="21146"/>
                      </a:cubicBezTo>
                    </a:path>
                    <a:path w="21600" h="21146" stroke="0" extrusionOk="0">
                      <a:moveTo>
                        <a:pt x="4404" y="-1"/>
                      </a:moveTo>
                      <a:cubicBezTo>
                        <a:pt x="14421" y="2085"/>
                        <a:pt x="21600" y="10914"/>
                        <a:pt x="21600" y="21146"/>
                      </a:cubicBezTo>
                      <a:lnTo>
                        <a:pt x="0" y="21146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3333CC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36" name="Arc 104">
                  <a:extLst>
                    <a:ext uri="{FF2B5EF4-FFF2-40B4-BE49-F238E27FC236}">
                      <a16:creationId xmlns:a16="http://schemas.microsoft.com/office/drawing/2014/main" xmlns="" id="{3CD7A5A3-A930-43C4-820A-2D9FF39E17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928" y="3084"/>
                  <a:ext cx="1056" cy="790"/>
                </a:xfrm>
                <a:custGeom>
                  <a:avLst/>
                  <a:gdLst>
                    <a:gd name="G0" fmla="+- 0 0 0"/>
                    <a:gd name="G1" fmla="+- 21146 0 0"/>
                    <a:gd name="G2" fmla="+- 21600 0 0"/>
                    <a:gd name="T0" fmla="*/ 4404 w 21600"/>
                    <a:gd name="T1" fmla="*/ 0 h 21146"/>
                    <a:gd name="T2" fmla="*/ 21600 w 21600"/>
                    <a:gd name="T3" fmla="*/ 21146 h 21146"/>
                    <a:gd name="T4" fmla="*/ 0 w 21600"/>
                    <a:gd name="T5" fmla="*/ 21146 h 211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146" fill="none" extrusionOk="0">
                      <a:moveTo>
                        <a:pt x="4404" y="-1"/>
                      </a:moveTo>
                      <a:cubicBezTo>
                        <a:pt x="14421" y="2085"/>
                        <a:pt x="21600" y="10914"/>
                        <a:pt x="21600" y="21146"/>
                      </a:cubicBezTo>
                    </a:path>
                    <a:path w="21600" h="21146" stroke="0" extrusionOk="0">
                      <a:moveTo>
                        <a:pt x="4404" y="-1"/>
                      </a:moveTo>
                      <a:cubicBezTo>
                        <a:pt x="14421" y="2085"/>
                        <a:pt x="21600" y="10914"/>
                        <a:pt x="21600" y="21146"/>
                      </a:cubicBezTo>
                      <a:lnTo>
                        <a:pt x="0" y="21146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3333CC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37" name="Arc 105">
                  <a:extLst>
                    <a:ext uri="{FF2B5EF4-FFF2-40B4-BE49-F238E27FC236}">
                      <a16:creationId xmlns:a16="http://schemas.microsoft.com/office/drawing/2014/main" xmlns="" id="{6DA9750C-BE98-48D0-BA7B-35FF89977C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3216" y="3072"/>
                  <a:ext cx="816" cy="1086"/>
                </a:xfrm>
                <a:custGeom>
                  <a:avLst/>
                  <a:gdLst>
                    <a:gd name="G0" fmla="+- 0 0 0"/>
                    <a:gd name="G1" fmla="+- 19892 0 0"/>
                    <a:gd name="G2" fmla="+- 21600 0 0"/>
                    <a:gd name="T0" fmla="*/ 8420 w 21600"/>
                    <a:gd name="T1" fmla="*/ 0 h 19892"/>
                    <a:gd name="T2" fmla="*/ 21600 w 21600"/>
                    <a:gd name="T3" fmla="*/ 19892 h 19892"/>
                    <a:gd name="T4" fmla="*/ 0 w 21600"/>
                    <a:gd name="T5" fmla="*/ 19892 h 198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19892" fill="none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</a:path>
                    <a:path w="21600" h="19892" stroke="0" extrusionOk="0">
                      <a:moveTo>
                        <a:pt x="8419" y="0"/>
                      </a:moveTo>
                      <a:cubicBezTo>
                        <a:pt x="16409" y="3382"/>
                        <a:pt x="21600" y="11216"/>
                        <a:pt x="21600" y="19892"/>
                      </a:cubicBezTo>
                      <a:lnTo>
                        <a:pt x="0" y="19892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3333CC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547" name="Group 115">
                <a:extLst>
                  <a:ext uri="{FF2B5EF4-FFF2-40B4-BE49-F238E27FC236}">
                    <a16:creationId xmlns:a16="http://schemas.microsoft.com/office/drawing/2014/main" xmlns="" id="{CCD94185-A3A9-4FFB-B7D0-A5A8E6FE99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59" y="1842"/>
                <a:ext cx="278" cy="1074"/>
                <a:chOff x="4259" y="1842"/>
                <a:chExt cx="278" cy="1074"/>
              </a:xfrm>
            </p:grpSpPr>
            <p:sp>
              <p:nvSpPr>
                <p:cNvPr id="18539" name="Rectangle 107">
                  <a:extLst>
                    <a:ext uri="{FF2B5EF4-FFF2-40B4-BE49-F238E27FC236}">
                      <a16:creationId xmlns:a16="http://schemas.microsoft.com/office/drawing/2014/main" xmlns="" id="{BC7C722A-6792-4D89-BA39-1B46B7A162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86" y="1888"/>
                  <a:ext cx="224" cy="985"/>
                </a:xfrm>
                <a:prstGeom prst="rect">
                  <a:avLst/>
                </a:prstGeom>
                <a:gradFill rotWithShape="1">
                  <a:gsLst>
                    <a:gs pos="0">
                      <a:srgbClr val="CC0000">
                        <a:gamma/>
                        <a:shade val="46275"/>
                        <a:invGamma/>
                      </a:srgbClr>
                    </a:gs>
                    <a:gs pos="50000">
                      <a:srgbClr val="CC0000">
                        <a:alpha val="60001"/>
                      </a:srgbClr>
                    </a:gs>
                    <a:gs pos="100000">
                      <a:srgbClr val="CC0000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40" name="Text Box 108">
                  <a:extLst>
                    <a:ext uri="{FF2B5EF4-FFF2-40B4-BE49-F238E27FC236}">
                      <a16:creationId xmlns:a16="http://schemas.microsoft.com/office/drawing/2014/main" xmlns="" id="{75491D0E-DB28-4DBD-9AD5-D1CC54CC07A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59" y="1842"/>
                  <a:ext cx="27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</a:rPr>
                    <a:t>N</a:t>
                  </a:r>
                </a:p>
              </p:txBody>
            </p:sp>
            <p:sp>
              <p:nvSpPr>
                <p:cNvPr id="18541" name="Rectangle 109">
                  <a:extLst>
                    <a:ext uri="{FF2B5EF4-FFF2-40B4-BE49-F238E27FC236}">
                      <a16:creationId xmlns:a16="http://schemas.microsoft.com/office/drawing/2014/main" xmlns="" id="{30173AFD-EE89-431E-9B31-1D89DCB5D5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86" y="2387"/>
                  <a:ext cx="224" cy="486"/>
                </a:xfrm>
                <a:prstGeom prst="rect">
                  <a:avLst/>
                </a:prstGeom>
                <a:gradFill rotWithShape="1">
                  <a:gsLst>
                    <a:gs pos="0">
                      <a:srgbClr val="0033CC">
                        <a:gamma/>
                        <a:shade val="46275"/>
                        <a:invGamma/>
                      </a:srgbClr>
                    </a:gs>
                    <a:gs pos="50000">
                      <a:srgbClr val="0033CC">
                        <a:alpha val="60001"/>
                      </a:srgbClr>
                    </a:gs>
                    <a:gs pos="100000">
                      <a:srgbClr val="0033CC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42" name="Text Box 110">
                  <a:extLst>
                    <a:ext uri="{FF2B5EF4-FFF2-40B4-BE49-F238E27FC236}">
                      <a16:creationId xmlns:a16="http://schemas.microsoft.com/office/drawing/2014/main" xmlns="" id="{D2AF2750-9913-4A8F-BCF6-DA8EFCBC1DB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77" y="2588"/>
                  <a:ext cx="241" cy="3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</a:rPr>
                    <a:t>S</a:t>
                  </a:r>
                </a:p>
              </p:txBody>
            </p:sp>
          </p:grpSp>
        </p:grpSp>
      </p:grpSp>
      <p:grpSp>
        <p:nvGrpSpPr>
          <p:cNvPr id="18543" name="Group 111">
            <a:extLst>
              <a:ext uri="{FF2B5EF4-FFF2-40B4-BE49-F238E27FC236}">
                <a16:creationId xmlns:a16="http://schemas.microsoft.com/office/drawing/2014/main" xmlns="" id="{BD20ECF1-48F8-41D0-8500-7A791370A28F}"/>
              </a:ext>
            </a:extLst>
          </p:cNvPr>
          <p:cNvGrpSpPr>
            <a:grpSpLocks/>
          </p:cNvGrpSpPr>
          <p:nvPr/>
        </p:nvGrpSpPr>
        <p:grpSpPr bwMode="auto">
          <a:xfrm>
            <a:off x="9055100" y="1722439"/>
            <a:ext cx="698500" cy="985837"/>
            <a:chOff x="4808" y="960"/>
            <a:chExt cx="472" cy="648"/>
          </a:xfrm>
        </p:grpSpPr>
        <p:sp>
          <p:nvSpPr>
            <p:cNvPr id="18544" name="AutoShape 112">
              <a:extLst>
                <a:ext uri="{FF2B5EF4-FFF2-40B4-BE49-F238E27FC236}">
                  <a16:creationId xmlns:a16="http://schemas.microsoft.com/office/drawing/2014/main" xmlns="" id="{0C4B682E-4A8A-4F7C-B361-FD5CDF1A48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960"/>
              <a:ext cx="288" cy="480"/>
            </a:xfrm>
            <a:prstGeom prst="curvedLeftArrow">
              <a:avLst>
                <a:gd name="adj1" fmla="val 21528"/>
                <a:gd name="adj2" fmla="val 66667"/>
                <a:gd name="adj3" fmla="val 5625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545" name="Object 113">
              <a:extLst>
                <a:ext uri="{FF2B5EF4-FFF2-40B4-BE49-F238E27FC236}">
                  <a16:creationId xmlns:a16="http://schemas.microsoft.com/office/drawing/2014/main" xmlns="" id="{599E00D7-7C52-4319-BCBD-8A397351B7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8" y="1296"/>
            <a:ext cx="22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4" name="Equation" r:id="rId11" imgW="164880" imgH="228600" progId="Equation.3">
                    <p:embed/>
                  </p:oleObj>
                </mc:Choice>
                <mc:Fallback>
                  <p:oleObj name="Equation" r:id="rId11" imgW="164880" imgH="228600" progId="Equation.3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8" y="1296"/>
                          <a:ext cx="22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" name="墨迹 1"/>
              <p14:cNvContentPartPr/>
              <p14:nvPr/>
            </p14:nvContentPartPr>
            <p14:xfrm>
              <a:off x="1464480" y="845280"/>
              <a:ext cx="1833840" cy="526284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455120" y="835920"/>
                <a:ext cx="1852560" cy="5281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8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8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0" fill="hold"/>
                                        <p:tgtEl>
                                          <p:spTgt spid="18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0" fill="hold"/>
                                        <p:tgtEl>
                                          <p:spTgt spid="18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9</TotalTime>
  <Words>491</Words>
  <Application>Microsoft Office PowerPoint</Application>
  <PresentationFormat>自定义</PresentationFormat>
  <Paragraphs>81</Paragraphs>
  <Slides>1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19" baseType="lpstr">
      <vt:lpstr>1_默认设计模板</vt:lpstr>
      <vt:lpstr>默认设计模板</vt:lpstr>
      <vt:lpstr>2_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yj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  学  物  理</dc:title>
  <dc:creator>朱纯</dc:creator>
  <cp:lastModifiedBy>USER-</cp:lastModifiedBy>
  <cp:revision>49</cp:revision>
  <dcterms:created xsi:type="dcterms:W3CDTF">2005-09-11T15:39:18Z</dcterms:created>
  <dcterms:modified xsi:type="dcterms:W3CDTF">2019-11-08T03:57:43Z</dcterms:modified>
</cp:coreProperties>
</file>